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804B6E" w14:textId="77777777" w:rsidR="009A40E8" w:rsidRPr="00EF2EAE" w:rsidRDefault="00AB6C0B" w:rsidP="00AC6CF5">
      <w:pPr>
        <w:rPr>
          <w:b/>
          <w:bCs/>
          <w:color w:val="000000"/>
          <w:sz w:val="32"/>
          <w:szCs w:val="32"/>
          <w:rtl/>
          <w:lang w:bidi="ar-DZ"/>
        </w:rPr>
      </w:pPr>
      <w:r>
        <w:rPr>
          <w:b/>
          <w:bCs/>
          <w:color w:val="000000"/>
          <w:sz w:val="32"/>
          <w:szCs w:val="32"/>
          <w:rtl/>
          <w:lang w:bidi="ar-DZ"/>
        </w:rPr>
        <w:pict w14:anchorId="46B32075">
          <v:line id="_x0000_s4216" style="position:absolute;left:0;text-align:left;z-index:251628544" from="-10.15pt,-1.05pt" to="-10.1pt,821pt" strokeweight="1.5pt">
            <o:lock v:ext="edit" aspectratio="t"/>
          </v:line>
        </w:pic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39DA88BD" w14:textId="77777777" w:rsidR="003D2D9E" w:rsidRPr="00EF2EAE" w:rsidRDefault="003D2D9E" w:rsidP="005502A8">
      <w:pPr>
        <w:spacing w:line="360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مـتـوسـطـة  يـغـمـرا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سـن  ــ  الـغـــزوا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ت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.                                 ال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ت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ا ري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ـخ : 5 0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2 1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7 1 0 2 .</w:t>
      </w:r>
    </w:p>
    <w:p w14:paraId="0FBC82F8" w14:textId="77777777" w:rsidR="003D2D9E" w:rsidRPr="00EF2EAE" w:rsidRDefault="003D2D9E" w:rsidP="00293EA1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سـنـة 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د را سـيـة : 7 1 0 2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8 1 0 2 .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    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الـمـســتــوى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: </w:t>
      </w:r>
      <w:r w:rsidR="00293EA1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4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مـتــوســـط .</w:t>
      </w:r>
    </w:p>
    <w:p w14:paraId="4DF9226F" w14:textId="77777777" w:rsidR="009A40E8" w:rsidRPr="00EF2EAE" w:rsidRDefault="005B03F1" w:rsidP="005B03F1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</w:t>
      </w:r>
    </w:p>
    <w:p w14:paraId="69AADAF5" w14:textId="77777777" w:rsidR="003D2D9E" w:rsidRPr="00EF2EAE" w:rsidRDefault="0024298F" w:rsidP="00606A6C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اخ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ب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ر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لـف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ص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ـل  </w:t>
      </w:r>
      <w:r w:rsidR="005B03F1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لأول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ف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ي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م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دة  الـري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ض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ي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ت 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606A6C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الـم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دة : س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اع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ن</w:t>
      </w:r>
      <w:r w:rsidRPr="005A4A00">
        <w:rPr>
          <w:b/>
          <w:bCs/>
          <w:color w:val="000000"/>
          <w:sz w:val="32"/>
          <w:szCs w:val="32"/>
          <w:rtl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val="fr-FR" w:bidi="ar-DZ"/>
        </w:rPr>
        <w:t>.</w:t>
      </w:r>
    </w:p>
    <w:p w14:paraId="5A9ED2A7" w14:textId="77777777" w:rsidR="005B03F1" w:rsidRPr="00EF2EAE" w:rsidRDefault="005B03F1" w:rsidP="005B03F1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</w:t>
      </w:r>
    </w:p>
    <w:p w14:paraId="1A042EDB" w14:textId="77777777" w:rsidR="009A40E8" w:rsidRPr="00EF2EAE" w:rsidRDefault="0024298F" w:rsidP="003F3615">
      <w:pPr>
        <w:spacing w:line="276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و</w:t>
      </w:r>
      <w:r w:rsidRPr="00EF2EAE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9A40E8" w:rsidRPr="00EF2EAE">
        <w:rPr>
          <w:b/>
          <w:bCs/>
          <w:color w:val="000000"/>
          <w:sz w:val="32"/>
          <w:szCs w:val="32"/>
          <w:rtl/>
          <w:lang w:bidi="ar-DZ"/>
        </w:rPr>
        <w:t xml:space="preserve">: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2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1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2D864766" w14:textId="77777777" w:rsidR="00175E97" w:rsidRPr="00EF2EAE" w:rsidRDefault="00175E97" w:rsidP="003C620B">
      <w:pPr>
        <w:spacing w:line="276" w:lineRule="auto"/>
        <w:rPr>
          <w:b/>
          <w:bCs/>
          <w:color w:val="000000"/>
          <w:sz w:val="32"/>
          <w:szCs w:val="32"/>
          <w:rtl/>
          <w:lang w:val="fr-FR"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ول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2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136DE49B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ا وجــد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ا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ا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س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ا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ش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ت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رك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الأ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ك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ر 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ع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د د ي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 xml:space="preserve">ن  </w:t>
      </w:r>
      <w:r w:rsidRPr="00EF2EAE">
        <w:rPr>
          <w:color w:val="000000"/>
          <w:sz w:val="32"/>
          <w:szCs w:val="32"/>
          <w:lang w:val="fr-FR" w:bidi="ar-DZ"/>
        </w:rPr>
        <w:t>2 3 8 0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و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1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7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8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79E7CBE5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2 ) </w:t>
      </w:r>
      <w:r w:rsidRPr="00EF2EAE">
        <w:rPr>
          <w:color w:val="000000"/>
          <w:sz w:val="32"/>
          <w:szCs w:val="32"/>
          <w:lang w:val="fr-FR" w:bidi="ar-DZ"/>
        </w:rPr>
        <w:t>A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 xml:space="preserve">عـــــد د  نـــا طـــق  حــيـــث :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position w:val="-28"/>
          <w:sz w:val="32"/>
          <w:szCs w:val="32"/>
          <w:lang w:bidi="ar-DZ"/>
        </w:rPr>
        <w:object w:dxaOrig="3560" w:dyaOrig="740" w14:anchorId="60F0F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6.75pt" o:ole="">
            <v:imagedata r:id="rId6" o:title=""/>
          </v:shape>
          <o:OLEObject Type="Embed" ProgID="Equation.DSMT4" ShapeID="_x0000_i1025" DrawAspect="Content" ObjectID="_1762267841" r:id="rId7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4C861C3B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حـســب  </w:t>
      </w:r>
      <w:r w:rsidRPr="00EF2EAE">
        <w:rPr>
          <w:color w:val="000000"/>
          <w:sz w:val="32"/>
          <w:szCs w:val="32"/>
          <w:lang w:bidi="ar-DZ"/>
        </w:rPr>
        <w:t>A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ع  إعـطـ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ء  الـنـا تـج  عــلـى  أ بـســط  شـكــل  مـمـكــن .</w:t>
      </w:r>
    </w:p>
    <w:p w14:paraId="4FF5F001" w14:textId="77777777" w:rsidR="00542726" w:rsidRPr="00EF2EAE" w:rsidRDefault="00542726" w:rsidP="003C620B">
      <w:pPr>
        <w:spacing w:line="276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3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290537C6" w14:textId="77777777" w:rsidR="000F267E" w:rsidRPr="00EF2EAE" w:rsidRDefault="000F267E" w:rsidP="000F267E">
      <w:pPr>
        <w:rPr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sz w:val="32"/>
          <w:szCs w:val="32"/>
          <w:lang w:val="fr-FR" w:bidi="ar-DZ"/>
        </w:rPr>
        <w:t>B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</w:t>
      </w:r>
      <w:r w:rsidR="00527392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proofErr w:type="gramStart"/>
      <w:r w:rsidRPr="00EF2EAE">
        <w:rPr>
          <w:color w:val="000000"/>
          <w:sz w:val="32"/>
          <w:szCs w:val="32"/>
          <w:lang w:val="fr-FR" w:bidi="ar-DZ"/>
        </w:rPr>
        <w:t>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ـ</w:t>
      </w:r>
      <w:r w:rsidRPr="00EF2EAE">
        <w:rPr>
          <w:color w:val="000000"/>
          <w:sz w:val="32"/>
          <w:szCs w:val="32"/>
          <w:rtl/>
          <w:lang w:bidi="ar-DZ"/>
        </w:rPr>
        <w:t>د</w:t>
      </w:r>
      <w:proofErr w:type="gramEnd"/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د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 ن  حــقــيــقــيــا ن  حـيــث :</w:t>
      </w:r>
    </w:p>
    <w:p w14:paraId="48395F80" w14:textId="77777777" w:rsidR="000F267E" w:rsidRPr="00EF2EAE" w:rsidRDefault="000F267E" w:rsidP="000F267E">
      <w:pPr>
        <w:rPr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position w:val="-36"/>
          <w:sz w:val="32"/>
          <w:szCs w:val="32"/>
          <w:lang w:bidi="ar-DZ"/>
        </w:rPr>
        <w:object w:dxaOrig="4280" w:dyaOrig="980" w14:anchorId="16CBD479">
          <v:shape id="_x0000_i1026" type="#_x0000_t75" style="width:214.5pt;height:49.5pt" o:ole="">
            <v:imagedata r:id="rId8" o:title=""/>
          </v:shape>
          <o:OLEObject Type="Embed" ProgID="Equation.DSMT4" ShapeID="_x0000_i1026" DrawAspect="Content" ObjectID="_1762267842" r:id="rId9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و            </w:t>
      </w:r>
      <w:r w:rsidRPr="00EF2EAE">
        <w:rPr>
          <w:color w:val="000000"/>
          <w:position w:val="-46"/>
          <w:sz w:val="32"/>
          <w:szCs w:val="32"/>
          <w:lang w:bidi="ar-DZ"/>
        </w:rPr>
        <w:object w:dxaOrig="1780" w:dyaOrig="940" w14:anchorId="24A2F0F6">
          <v:shape id="_x0000_i1027" type="#_x0000_t75" style="width:88.5pt;height:47.25pt" o:ole="">
            <v:imagedata r:id="rId10" o:title=""/>
          </v:shape>
          <o:OLEObject Type="Embed" ProgID="Equation.DSMT4" ShapeID="_x0000_i1027" DrawAspect="Content" ObjectID="_1762267843" r:id="rId11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5C1190A8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ا ك</w:t>
      </w:r>
      <w:r w:rsidRPr="00EF2EAE">
        <w:rPr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</w:t>
      </w:r>
      <w:r w:rsidRPr="00EF2EAE">
        <w:rPr>
          <w:color w:val="000000"/>
          <w:sz w:val="32"/>
          <w:szCs w:val="32"/>
          <w:rtl/>
          <w:lang w:bidi="ar-DZ"/>
        </w:rPr>
        <w:t>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B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ـلى  الـشـك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position w:val="-8"/>
          <w:sz w:val="32"/>
          <w:szCs w:val="32"/>
          <w:lang w:bidi="ar-DZ"/>
        </w:rPr>
        <w:object w:dxaOrig="859" w:dyaOrig="480" w14:anchorId="1A02E064">
          <v:shape id="_x0000_i1028" type="#_x0000_t75" style="width:42.75pt;height:24pt" o:ole="">
            <v:imagedata r:id="rId12" o:title=""/>
          </v:shape>
          <o:OLEObject Type="Embed" ProgID="Equation.DSMT4" ShapeID="_x0000_i1028" DrawAspect="Content" ObjectID="_1762267844" r:id="rId13"/>
        </w:object>
      </w:r>
      <w:r w:rsidRPr="00EF2EAE">
        <w:rPr>
          <w:color w:val="000000"/>
          <w:sz w:val="32"/>
          <w:szCs w:val="32"/>
          <w:rtl/>
          <w:lang w:bidi="ar-DZ"/>
        </w:rPr>
        <w:t xml:space="preserve">  ح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 xml:space="preserve">ـيــث  </w:t>
      </w:r>
      <w:r w:rsidRPr="00EF2EAE">
        <w:rPr>
          <w:i/>
          <w:iCs/>
          <w:color w:val="000000"/>
          <w:sz w:val="32"/>
          <w:szCs w:val="32"/>
          <w:lang w:bidi="ar-DZ"/>
        </w:rPr>
        <w:t>a</w:t>
      </w:r>
      <w:r w:rsidRPr="00EF2EAE">
        <w:rPr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>عـــــد د  نـــا طـــ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28E77119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2 ) ا ك</w:t>
      </w:r>
      <w:r w:rsidRPr="00EF2EAE">
        <w:rPr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</w:t>
      </w:r>
      <w:r w:rsidRPr="00EF2EAE">
        <w:rPr>
          <w:color w:val="000000"/>
          <w:sz w:val="32"/>
          <w:szCs w:val="32"/>
          <w:rtl/>
          <w:lang w:bidi="ar-DZ"/>
        </w:rPr>
        <w:t>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ـلى  شـك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نــســبــة  مــقـــا مــهــا</w:t>
      </w:r>
      <w:r w:rsidRPr="00EF2EAE">
        <w:rPr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>عـــــد د  نـــا طـــ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51EA8D6B" w14:textId="77777777" w:rsidR="000F267E" w:rsidRPr="00EF2EAE" w:rsidRDefault="00AB6C0B" w:rsidP="00C0281F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>
        <w:rPr>
          <w:noProof/>
          <w:color w:val="000000"/>
          <w:sz w:val="32"/>
          <w:szCs w:val="32"/>
          <w:lang w:val="fr-FR" w:eastAsia="fr-FR"/>
        </w:rPr>
        <w:pict w14:anchorId="7B6719B1">
          <v:group id="_x0000_s4851" style="position:absolute;left:0;text-align:left;margin-left:17.15pt;margin-top:12.95pt;width:153.75pt;height:314.8pt;z-index:251642880" coordorigin="570,8444" coordsize="3075,629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640" type="#_x0000_t202" style="position:absolute;left:2364;top:8511;width:794;height:794" filled="f" stroked="f">
              <o:lock v:ext="edit" aspectratio="t"/>
              <v:textbox style="mso-next-textbox:#_x0000_s4640" inset="0,1mm,0,0">
                <w:txbxContent>
                  <w:p w14:paraId="2FB713C2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1" type="#_x0000_t202" style="position:absolute;left:938;top:9195;width:794;height:794" filled="f" stroked="f">
              <o:lock v:ext="edit" aspectratio="t"/>
              <v:textbox style="mso-next-textbox:#_x0000_s4641" inset="0,1mm,0,0">
                <w:txbxContent>
                  <w:p w14:paraId="7DA52D2A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2" type="#_x0000_t202" style="position:absolute;left:1620;top:10820;width:794;height:794" filled="f" stroked="f">
              <o:lock v:ext="edit" aspectratio="t"/>
              <v:textbox style="mso-next-textbox:#_x0000_s4642" inset="0,1mm,0,0">
                <w:txbxContent>
                  <w:p w14:paraId="7B23497D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rtl/>
                        <w:lang w:val="fr-FR" w:bidi="ar-DZ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3" type="#_x0000_t202" style="position:absolute;left:671;top:13733;width:794;height:794" filled="f" stroked="f">
              <o:lock v:ext="edit" aspectratio="t"/>
              <v:textbox style="mso-next-textbox:#_x0000_s4643" inset="0,1mm,0,0">
                <w:txbxContent>
                  <w:p w14:paraId="5DA1FD3B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rtl/>
                        <w:lang w:val="fr-FR" w:bidi="ar-DZ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4" type="#_x0000_t202" style="position:absolute;left:2498;top:12882;width:794;height:794" filled="f" stroked="f">
              <o:lock v:ext="edit" aspectratio="t"/>
              <v:textbox style="mso-next-textbox:#_x0000_s4644" inset="0,1mm,0,0">
                <w:txbxContent>
                  <w:p w14:paraId="0D842F93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5" type="#_x0000_t202" style="position:absolute;left:2131;top:12020;width:794;height:794" filled="f" stroked="f">
              <o:lock v:ext="edit" aspectratio="t"/>
              <v:textbox style="mso-next-textbox:#_x0000_s4645" inset="0,1mm,0,0">
                <w:txbxContent>
                  <w:p w14:paraId="6200ECA0" w14:textId="77777777"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6" type="#_x0000_t202" style="position:absolute;left:1070;top:12514;width:794;height:794" filled="f" stroked="f">
              <o:lock v:ext="edit" aspectratio="t"/>
              <v:textbox style="mso-next-textbox:#_x0000_s4646" inset="0,1mm,0,0">
                <w:txbxContent>
                  <w:p w14:paraId="269448FA" w14:textId="77777777" w:rsidR="009D0976" w:rsidRPr="00F81DB9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8" type="#_x0000_t202" style="position:absolute;left:2323;top:8444;width:680;height:680" filled="f" stroked="f">
              <v:fill opacity="0"/>
              <v:textbox style="mso-next-textbox:#_x0000_s4648">
                <w:txbxContent>
                  <w:p w14:paraId="6F3824B2" w14:textId="77777777"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G</w:t>
                    </w:r>
                  </w:p>
                </w:txbxContent>
              </v:textbox>
            </v:shape>
            <v:shape id="_x0000_s4649" type="#_x0000_t202" style="position:absolute;left:1196;top:9020;width:680;height:680" filled="f" stroked="f">
              <v:fill opacity="0"/>
              <v:textbox style="mso-next-textbox:#_x0000_s4649">
                <w:txbxContent>
                  <w:p w14:paraId="79E82316" w14:textId="77777777"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F</w:t>
                    </w:r>
                  </w:p>
                </w:txbxContent>
              </v:textbox>
            </v:shape>
            <v:shape id="_x0000_s4650" type="#_x0000_t202" style="position:absolute;left:1505;top:10963;width:680;height:680" filled="f" stroked="f">
              <v:fill opacity="0"/>
              <v:textbox style="mso-next-textbox:#_x0000_s4650">
                <w:txbxContent>
                  <w:p w14:paraId="0E012DEB" w14:textId="77777777"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</w:rPr>
                    </w:pPr>
                    <w:r w:rsidRPr="00F07900">
                      <w:rPr>
                        <w:sz w:val="32"/>
                        <w:szCs w:val="32"/>
                      </w:rPr>
                      <w:t>O</w:t>
                    </w:r>
                  </w:p>
                </w:txbxContent>
              </v:textbox>
            </v:shape>
            <v:shape id="_x0000_s4651" type="#_x0000_t202" style="position:absolute;left:2377;top:11830;width:680;height:680" filled="f" stroked="f">
              <v:fill opacity="0"/>
              <v:textbox style="mso-next-textbox:#_x0000_s4651">
                <w:txbxContent>
                  <w:p w14:paraId="06A7E254" w14:textId="77777777" w:rsidR="002B3868" w:rsidRPr="00F07900" w:rsidRDefault="002B3868" w:rsidP="002B3868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L</w:t>
                    </w:r>
                  </w:p>
                </w:txbxContent>
              </v:textbox>
            </v:shape>
            <v:shape id="_x0000_s4652" type="#_x0000_t202" style="position:absolute;left:996;top:12460;width:680;height:680" filled="f" stroked="f">
              <v:fill opacity="0"/>
              <v:textbox style="mso-next-textbox:#_x0000_s4652">
                <w:txbxContent>
                  <w:p w14:paraId="7F83A631" w14:textId="77777777" w:rsidR="002B3868" w:rsidRPr="00F07900" w:rsidRDefault="002B3868" w:rsidP="002B3868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K</w:t>
                    </w:r>
                  </w:p>
                </w:txbxContent>
              </v:textbox>
            </v:shape>
            <v:shape id="_x0000_s4653" type="#_x0000_t202" style="position:absolute;left:2525;top:13320;width:680;height:680" filled="f" stroked="f">
              <v:fill opacity="0"/>
              <v:textbox style="mso-next-textbox:#_x0000_s4653">
                <w:txbxContent>
                  <w:p w14:paraId="1D0DECE9" w14:textId="77777777" w:rsidR="00207F41" w:rsidRPr="00F07900" w:rsidRDefault="00207F41" w:rsidP="00207F41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N</w:t>
                    </w:r>
                  </w:p>
                </w:txbxContent>
              </v:textbox>
            </v:shape>
            <v:shape id="_x0000_s4654" type="#_x0000_t202" style="position:absolute;left:990;top:14060;width:680;height:680" filled="f" stroked="f">
              <v:fill opacity="0"/>
              <v:textbox style="mso-next-textbox:#_x0000_s4654">
                <w:txbxContent>
                  <w:p w14:paraId="3A468E8D" w14:textId="77777777" w:rsidR="00207F41" w:rsidRPr="00F07900" w:rsidRDefault="00207F41" w:rsidP="00207F41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M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4655" type="#_x0000_t32" style="position:absolute;left:850;top:8541;width:2023;height:6195;flip:x" o:connectortype="straight" strokeweight="1.5pt">
              <o:lock v:ext="edit" aspectratio="t"/>
            </v:shape>
            <v:shape id="_x0000_s4656" type="#_x0000_t32" style="position:absolute;left:1210;top:9310;width:2034;height:4785" o:connectortype="straight" strokeweight="1.5pt">
              <o:lock v:ext="edit" aspectratio="t"/>
            </v:shape>
            <v:shape id="_x0000_s4657" type="#_x0000_t32" style="position:absolute;left:1036;top:9140;width:2041;height:170;rotation:330" o:connectortype="straight" strokeweight="1.5pt">
              <o:lock v:ext="edit" aspectratio="t"/>
            </v:shape>
            <v:shape id="_x0000_s4658" type="#_x0000_t32" style="position:absolute;left:570;top:13494;width:3075;height:256;rotation:330" o:connectortype="straight" strokeweight="1.5pt">
              <o:lock v:ext="edit" aspectratio="t"/>
            </v:shape>
            <v:shape id="_x0000_s4659" type="#_x0000_t32" style="position:absolute;left:996;top:12560;width:2041;height:170;rotation:330" o:connectortype="straight" strokeweight="1.5pt">
              <o:lock v:ext="edit" aspectratio="t"/>
            </v:shape>
          </v:group>
        </w:pic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3 ) ا</w:t>
      </w:r>
      <w:r w:rsidR="000F267E" w:rsidRPr="00EF2EAE">
        <w:rPr>
          <w:rFonts w:hint="cs"/>
          <w:color w:val="000000"/>
          <w:sz w:val="32"/>
          <w:szCs w:val="32"/>
          <w:rtl/>
        </w:rPr>
        <w:t xml:space="preserve"> 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حـســب  الـجــد ا ء  </w:t>
      </w:r>
      <w:r w:rsidR="00C0281F" w:rsidRPr="00EF2EAE">
        <w:rPr>
          <w:color w:val="000000"/>
          <w:sz w:val="32"/>
          <w:szCs w:val="32"/>
          <w:lang w:bidi="ar-DZ"/>
        </w:rPr>
        <w:t>B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C0281F" w:rsidRPr="00EF2EAE">
        <w:rPr>
          <w:color w:val="000000"/>
          <w:sz w:val="32"/>
          <w:szCs w:val="32"/>
          <w:lang w:bidi="ar-DZ"/>
        </w:rPr>
        <w:t>C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ع  إعــطـا</w:t>
      </w:r>
      <w:r w:rsidR="000F267E" w:rsidRPr="00EF2EAE">
        <w:rPr>
          <w:rFonts w:hint="cs"/>
          <w:color w:val="000000"/>
          <w:sz w:val="32"/>
          <w:szCs w:val="32"/>
          <w:rtl/>
        </w:rPr>
        <w:t xml:space="preserve"> 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ء  الـنــا تـــج</w:t>
      </w:r>
    </w:p>
    <w:p w14:paraId="2E402AB2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عــلـى  شـكــل  كـســر غـيــر قــ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بــل  لـلإ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خـتـــز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ل .</w:t>
      </w:r>
    </w:p>
    <w:p w14:paraId="6EB2CCEC" w14:textId="77777777" w:rsidR="00145782" w:rsidRPr="00EF2EAE" w:rsidRDefault="00145782" w:rsidP="003C620B">
      <w:pPr>
        <w:spacing w:line="276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لث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3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5C6C66E7" w14:textId="77777777" w:rsidR="000F267E" w:rsidRPr="00EF2EAE" w:rsidRDefault="000F267E" w:rsidP="000F267E">
      <w:pPr>
        <w:spacing w:line="276" w:lineRule="auto"/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ال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ش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ك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ل  الـم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ا ب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ل</w:t>
      </w:r>
      <w:r w:rsidRPr="00F805D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غ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ر م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رس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وم  ب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أ ط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وا لــه  الـحـ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ـ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ـة .</w:t>
      </w:r>
    </w:p>
    <w:p w14:paraId="45B49EC8" w14:textId="77777777" w:rsidR="00C36FE7" w:rsidRPr="00EF2EAE" w:rsidRDefault="00C36FE7" w:rsidP="00C36FE7">
      <w:pPr>
        <w:spacing w:line="276" w:lineRule="auto"/>
        <w:rPr>
          <w:color w:val="000000"/>
          <w:sz w:val="32"/>
          <w:szCs w:val="32"/>
          <w:rtl/>
          <w:lang w:bidi="ar-DZ"/>
        </w:rPr>
      </w:pPr>
      <w:proofErr w:type="gramStart"/>
      <w:r w:rsidRPr="00EF2EAE">
        <w:rPr>
          <w:color w:val="000000"/>
          <w:sz w:val="32"/>
          <w:szCs w:val="32"/>
          <w:lang w:val="fr-FR" w:bidi="ar-DZ"/>
        </w:rPr>
        <w:t>( G</w:t>
      </w:r>
      <w:proofErr w:type="gramEnd"/>
      <w:r w:rsidRPr="00EF2EAE">
        <w:rPr>
          <w:color w:val="000000"/>
          <w:sz w:val="32"/>
          <w:szCs w:val="32"/>
          <w:lang w:val="fr-FR" w:bidi="ar-DZ"/>
        </w:rPr>
        <w:t xml:space="preserve"> M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val="fr-FR" w:bidi="ar-DZ"/>
        </w:rPr>
        <w:t>( F N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تـقــا طـعــا ن  فـي  </w:t>
      </w:r>
      <w:r w:rsidRPr="00EF2EAE">
        <w:rPr>
          <w:color w:val="000000"/>
          <w:sz w:val="32"/>
          <w:szCs w:val="32"/>
          <w:lang w:val="fr-FR" w:bidi="ar-DZ"/>
        </w:rPr>
        <w:t>O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bidi="ar-DZ"/>
        </w:rPr>
        <w:t xml:space="preserve">( K L )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//</w:t>
      </w:r>
      <w:r w:rsidRPr="00EF2EAE">
        <w:rPr>
          <w:color w:val="000000"/>
          <w:sz w:val="32"/>
          <w:szCs w:val="32"/>
          <w:lang w:bidi="ar-DZ"/>
        </w:rPr>
        <w:t xml:space="preserve"> ( M N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3D3C49F4" w14:textId="77777777" w:rsidR="00C36FE7" w:rsidRPr="00EF2EAE" w:rsidRDefault="000F267E" w:rsidP="00C36FE7">
      <w:pPr>
        <w:spacing w:line="276" w:lineRule="auto"/>
        <w:rPr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sz w:val="32"/>
          <w:szCs w:val="32"/>
          <w:lang w:bidi="ar-DZ"/>
        </w:rPr>
        <w:t xml:space="preserve">O F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0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؛   </w:t>
      </w:r>
      <w:r w:rsidRPr="00EF2EAE">
        <w:rPr>
          <w:color w:val="000000"/>
          <w:sz w:val="32"/>
          <w:szCs w:val="32"/>
          <w:lang w:bidi="ar-DZ"/>
        </w:rPr>
        <w:t xml:space="preserve">O L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1 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G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4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K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1 </w:t>
      </w:r>
      <w:r w:rsidRPr="00EF2EAE">
        <w:rPr>
          <w:color w:val="000000"/>
          <w:sz w:val="32"/>
          <w:szCs w:val="32"/>
          <w:lang w:val="fr-FR" w:bidi="ar-DZ"/>
        </w:rPr>
        <w:t>8</w:t>
      </w:r>
      <w:r w:rsidR="00C36FE7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N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</w:t>
      </w:r>
      <w:proofErr w:type="gramStart"/>
      <w:r w:rsidRPr="00EF2EAE">
        <w:rPr>
          <w:color w:val="000000"/>
          <w:sz w:val="32"/>
          <w:szCs w:val="32"/>
          <w:lang w:bidi="ar-DZ"/>
        </w:rPr>
        <w:t>5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.</w:t>
      </w:r>
      <w:proofErr w:type="gramEnd"/>
    </w:p>
    <w:p w14:paraId="4CEDF3AD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1 ) بــرهـــن  أ ن  </w:t>
      </w:r>
      <w:r w:rsidRPr="00EF2EAE">
        <w:rPr>
          <w:color w:val="000000"/>
          <w:sz w:val="32"/>
          <w:szCs w:val="32"/>
          <w:lang w:bidi="ar-DZ"/>
        </w:rPr>
        <w:t xml:space="preserve">( F G )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//</w:t>
      </w:r>
      <w:r w:rsidRPr="00EF2EAE">
        <w:rPr>
          <w:color w:val="000000"/>
          <w:sz w:val="32"/>
          <w:szCs w:val="32"/>
          <w:lang w:bidi="ar-DZ"/>
        </w:rPr>
        <w:t xml:space="preserve"> ( K L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5FAA0C1D" w14:textId="77777777" w:rsidR="000F267E" w:rsidRPr="00EF2EAE" w:rsidRDefault="000F267E" w:rsidP="000F267E">
      <w:pPr>
        <w:spacing w:line="276" w:lineRule="auto"/>
        <w:ind w:firstLine="340"/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2 ) 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lang w:bidi="ar-DZ"/>
        </w:rPr>
        <w:t>K M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199F8D54" w14:textId="77777777" w:rsidR="009A40E8" w:rsidRPr="00EF2EAE" w:rsidRDefault="00E32AEF" w:rsidP="003F3615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التم</w:t>
      </w:r>
      <w:r w:rsidR="009A40E8"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رين</w:t>
      </w:r>
      <w:r w:rsidR="009A40E8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="009A40E8"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="009A40E8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را بع</w:t>
      </w:r>
      <w:r w:rsidR="009A40E8" w:rsidRPr="00EF2EAE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4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18FD8C5C" w14:textId="77777777" w:rsidR="000F267E" w:rsidRPr="00EF2EAE" w:rsidRDefault="00AB6C0B" w:rsidP="00640B98">
      <w:pPr>
        <w:spacing w:line="312" w:lineRule="auto"/>
        <w:rPr>
          <w:color w:val="000000"/>
          <w:sz w:val="32"/>
          <w:szCs w:val="32"/>
          <w:rtl/>
          <w:lang w:bidi="ar-DZ"/>
        </w:rPr>
      </w:pPr>
      <w:r>
        <w:rPr>
          <w:noProof/>
          <w:color w:val="000000"/>
          <w:sz w:val="32"/>
          <w:szCs w:val="32"/>
          <w:rtl/>
        </w:rPr>
        <w:pict w14:anchorId="3D519270">
          <v:group id="_x0000_s4523" style="position:absolute;left:0;text-align:left;margin-left:368.45pt;margin-top:19.75pt;width:15.55pt;height:5.65pt;z-index:251629568" coordorigin="5295,1520" coordsize="348,186">
            <o:lock v:ext="edit" aspectratio="t"/>
            <v:line id="_x0000_s4524" style="position:absolute;flip:x" from="5295,1526" to="5475,1706" strokeweight="1.5pt">
              <o:lock v:ext="edit" aspectratio="t"/>
            </v:line>
            <v:line id="_x0000_s4525" style="position:absolute" from="5463,1520" to="5643,1700" strokeweight="1.5pt">
              <o:lock v:ext="edit" aspectratio="t"/>
            </v:line>
          </v:group>
        </w:pict>
      </w:r>
      <w:r w:rsidR="000F267E" w:rsidRPr="00EF2EAE">
        <w:rPr>
          <w:color w:val="000000"/>
          <w:sz w:val="32"/>
          <w:szCs w:val="32"/>
          <w:lang w:bidi="ar-DZ"/>
        </w:rPr>
        <w:t xml:space="preserve">A B </w:t>
      </w:r>
      <w:proofErr w:type="gramStart"/>
      <w:r w:rsidR="000F267E" w:rsidRPr="00EF2EAE">
        <w:rPr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32"/>
          <w:szCs w:val="32"/>
          <w:rtl/>
          <w:lang w:bidi="ar-DZ"/>
        </w:rPr>
        <w:t xml:space="preserve">  م</w:t>
      </w:r>
      <w:proofErr w:type="gramEnd"/>
      <w:r w:rsidR="000F267E" w:rsidRPr="00EF2EAE">
        <w:rPr>
          <w:color w:val="000000"/>
          <w:sz w:val="32"/>
          <w:szCs w:val="32"/>
          <w:rtl/>
          <w:lang w:bidi="ar-DZ"/>
        </w:rPr>
        <w:t>ـث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="000F267E" w:rsidRPr="00EF2EAE">
        <w:rPr>
          <w:color w:val="000000"/>
          <w:sz w:val="32"/>
          <w:szCs w:val="32"/>
          <w:rtl/>
          <w:lang w:bidi="ar-DZ"/>
        </w:rPr>
        <w:t>ـلـ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="000F267E" w:rsidRPr="00EF2EAE">
        <w:rPr>
          <w:color w:val="000000"/>
          <w:sz w:val="32"/>
          <w:szCs w:val="32"/>
          <w:rtl/>
          <w:lang w:bidi="ar-DZ"/>
        </w:rPr>
        <w:t>ث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0F267E" w:rsidRPr="00EF2EAE">
        <w:rPr>
          <w:color w:val="000000"/>
          <w:sz w:val="32"/>
          <w:szCs w:val="32"/>
          <w:rtl/>
          <w:lang w:bidi="ar-DZ"/>
        </w:rPr>
        <w:t xml:space="preserve"> قـ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="000F267E" w:rsidRPr="00EF2EAE">
        <w:rPr>
          <w:color w:val="000000"/>
          <w:sz w:val="32"/>
          <w:szCs w:val="32"/>
          <w:rtl/>
          <w:lang w:bidi="ar-DZ"/>
        </w:rPr>
        <w:t>ا ئــ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="000F267E" w:rsidRPr="00EF2EAE">
        <w:rPr>
          <w:color w:val="000000"/>
          <w:sz w:val="32"/>
          <w:szCs w:val="32"/>
          <w:rtl/>
          <w:lang w:bidi="ar-DZ"/>
        </w:rPr>
        <w:t>م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0F267E" w:rsidRPr="00EF2EAE">
        <w:rPr>
          <w:color w:val="000000"/>
          <w:sz w:val="32"/>
          <w:szCs w:val="32"/>
          <w:rtl/>
          <w:lang w:bidi="ar-DZ"/>
        </w:rPr>
        <w:t xml:space="preserve"> فـ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="000F267E" w:rsidRPr="00EF2EAE">
        <w:rPr>
          <w:color w:val="000000"/>
          <w:sz w:val="32"/>
          <w:szCs w:val="32"/>
          <w:rtl/>
          <w:lang w:bidi="ar-DZ"/>
        </w:rPr>
        <w:t xml:space="preserve">ي  </w:t>
      </w:r>
      <w:r w:rsidR="000F267E" w:rsidRPr="00EF2EAE">
        <w:rPr>
          <w:color w:val="000000"/>
          <w:sz w:val="32"/>
          <w:szCs w:val="32"/>
          <w:lang w:bidi="ar-DZ"/>
        </w:rPr>
        <w:t>A</w:t>
      </w:r>
      <w:r w:rsidR="000F267E" w:rsidRPr="00EF2EAE">
        <w:rPr>
          <w:color w:val="000000"/>
          <w:sz w:val="32"/>
          <w:szCs w:val="32"/>
          <w:rtl/>
          <w:lang w:bidi="ar-DZ"/>
        </w:rPr>
        <w:t xml:space="preserve">  بـح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="000F267E" w:rsidRPr="00EF2EAE">
        <w:rPr>
          <w:color w:val="000000"/>
          <w:sz w:val="32"/>
          <w:szCs w:val="32"/>
          <w:rtl/>
          <w:lang w:bidi="ar-DZ"/>
        </w:rPr>
        <w:t>ـيــث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:</w:t>
      </w:r>
    </w:p>
    <w:p w14:paraId="51FE6BC7" w14:textId="77777777" w:rsidR="000F267E" w:rsidRPr="00EF2EAE" w:rsidRDefault="000F267E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  <w:r w:rsidRPr="00EF2EAE">
        <w:rPr>
          <w:color w:val="000000"/>
          <w:sz w:val="32"/>
          <w:szCs w:val="32"/>
          <w:lang w:bidi="ar-DZ"/>
        </w:rPr>
        <w:t xml:space="preserve">A </w:t>
      </w:r>
      <w:r w:rsidR="006D76CD" w:rsidRPr="00EF2EAE">
        <w:rPr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proofErr w:type="gramStart"/>
      <w:r w:rsidR="006D76CD" w:rsidRPr="00EF2EAE">
        <w:rPr>
          <w:color w:val="000000"/>
          <w:sz w:val="32"/>
          <w:szCs w:val="32"/>
          <w:lang w:bidi="ar-DZ"/>
        </w:rPr>
        <w:t>4</w:t>
      </w:r>
      <w:r w:rsidRPr="00EF2EAE">
        <w:rPr>
          <w:color w:val="000000"/>
          <w:sz w:val="32"/>
          <w:szCs w:val="32"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bidi="ar-DZ"/>
        </w:rPr>
        <w:t>c</w:t>
      </w:r>
      <w:proofErr w:type="gramEnd"/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bidi="ar-DZ"/>
        </w:rPr>
        <w:t>m</w:t>
      </w:r>
      <w:r w:rsidRPr="00EF2EAE">
        <w:rPr>
          <w:color w:val="000000"/>
          <w:sz w:val="32"/>
          <w:szCs w:val="32"/>
          <w:rtl/>
          <w:lang w:bidi="ar-DZ"/>
        </w:rPr>
        <w:t xml:space="preserve">   و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t a n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 xml:space="preserve">A C B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0 , 7 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2879A0A3" w14:textId="77777777" w:rsidR="000F267E" w:rsidRPr="00EF2EAE" w:rsidRDefault="00AB6C0B" w:rsidP="00640B98">
      <w:pPr>
        <w:spacing w:line="312" w:lineRule="auto"/>
        <w:ind w:firstLine="340"/>
        <w:rPr>
          <w:color w:val="000000"/>
          <w:sz w:val="32"/>
          <w:szCs w:val="32"/>
          <w:rtl/>
          <w:lang w:bidi="ar-DZ"/>
        </w:rPr>
      </w:pPr>
      <w:r>
        <w:rPr>
          <w:noProof/>
          <w:color w:val="000000"/>
          <w:sz w:val="32"/>
          <w:szCs w:val="32"/>
          <w:rtl/>
        </w:rPr>
        <w:pict w14:anchorId="7D6BA554">
          <v:group id="_x0000_s4526" style="position:absolute;left:0;text-align:left;margin-left:332.05pt;margin-top:19.75pt;width:15.55pt;height:5.65pt;z-index:251630592" coordorigin="5295,1520" coordsize="348,186">
            <o:lock v:ext="edit" aspectratio="t"/>
            <v:line id="_x0000_s4527" style="position:absolute;flip:x" from="5295,1526" to="5475,1706" strokeweight="1.5pt">
              <o:lock v:ext="edit" aspectratio="t"/>
            </v:line>
            <v:line id="_x0000_s4528" style="position:absolute" from="5463,1520" to="5643,1700" strokeweight="1.5pt">
              <o:lock v:ext="edit" aspectratio="t"/>
            </v:line>
          </v:group>
        </w:pic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1 ) بـيــن  أ ن  </w:t>
      </w:r>
      <w:r w:rsidR="000F267E" w:rsidRPr="00EF2EAE">
        <w:rPr>
          <w:color w:val="000000"/>
          <w:sz w:val="32"/>
          <w:szCs w:val="32"/>
          <w:lang w:bidi="ar-DZ"/>
        </w:rPr>
        <w:t xml:space="preserve">A </w:t>
      </w:r>
      <w:r w:rsidR="006D76CD" w:rsidRPr="00EF2EAE">
        <w:rPr>
          <w:color w:val="000000"/>
          <w:sz w:val="32"/>
          <w:szCs w:val="32"/>
          <w:lang w:bidi="ar-DZ"/>
        </w:rPr>
        <w:t>B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0F267E"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3</w:t>
      </w:r>
      <w:r w:rsidR="000F267E" w:rsidRPr="00EF2EAE">
        <w:rPr>
          <w:color w:val="000000"/>
          <w:sz w:val="32"/>
          <w:szCs w:val="32"/>
          <w:lang w:bidi="ar-DZ"/>
        </w:rPr>
        <w:t xml:space="preserve"> 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m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 </w:t>
      </w:r>
      <w:r w:rsidR="006D76CD" w:rsidRPr="00EF2EAE">
        <w:rPr>
          <w:color w:val="000000"/>
          <w:sz w:val="32"/>
          <w:szCs w:val="32"/>
          <w:lang w:bidi="ar-DZ"/>
        </w:rPr>
        <w:t>B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0F267E"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5</w:t>
      </w:r>
      <w:r w:rsidR="000F267E" w:rsidRPr="00EF2EAE">
        <w:rPr>
          <w:color w:val="000000"/>
          <w:sz w:val="32"/>
          <w:szCs w:val="32"/>
          <w:lang w:bidi="ar-DZ"/>
        </w:rPr>
        <w:t xml:space="preserve"> 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m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5D1463E8" w14:textId="77777777" w:rsidR="000F267E" w:rsidRPr="00EF2EAE" w:rsidRDefault="000F267E" w:rsidP="00640B98">
      <w:pPr>
        <w:spacing w:line="312" w:lineRule="auto"/>
        <w:ind w:firstLine="340"/>
        <w:rPr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2 ) 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قــيـْـس  الـزا ويـــة  </w:t>
      </w:r>
      <w:r w:rsidRPr="00EF2EAE">
        <w:rPr>
          <w:color w:val="000000"/>
          <w:sz w:val="32"/>
          <w:szCs w:val="32"/>
          <w:lang w:bidi="ar-DZ"/>
        </w:rPr>
        <w:t>A B 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.</w:t>
      </w:r>
    </w:p>
    <w:p w14:paraId="72499B30" w14:textId="77777777" w:rsidR="000F267E" w:rsidRPr="00EF2EAE" w:rsidRDefault="000F267E" w:rsidP="00640B98">
      <w:pPr>
        <w:spacing w:line="312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3 ) ا نـشـىء  الـ</w:t>
      </w:r>
      <w:r w:rsidRPr="00EF2EAE">
        <w:rPr>
          <w:color w:val="000000"/>
          <w:sz w:val="32"/>
          <w:szCs w:val="32"/>
          <w:rtl/>
          <w:lang w:bidi="ar-DZ"/>
        </w:rPr>
        <w:t>مـ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lang w:bidi="ar-DZ"/>
        </w:rPr>
        <w:t>A B 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؛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ثـــمّ  عـيــن  الـنـقـطـة</w:t>
      </w:r>
      <w:r w:rsidR="00032C30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14:paraId="0CD36D76" w14:textId="77777777" w:rsidR="000F267E" w:rsidRPr="00EF2EAE" w:rsidRDefault="00AB6C0B" w:rsidP="00640B98">
      <w:pPr>
        <w:spacing w:line="312" w:lineRule="auto"/>
        <w:ind w:firstLine="340"/>
        <w:rPr>
          <w:color w:val="000000"/>
          <w:sz w:val="32"/>
          <w:szCs w:val="32"/>
          <w:lang w:bidi="ar-DZ"/>
        </w:rPr>
      </w:pPr>
      <w:r>
        <w:rPr>
          <w:noProof/>
          <w:color w:val="000000"/>
          <w:sz w:val="32"/>
          <w:szCs w:val="32"/>
        </w:rPr>
        <w:pict w14:anchorId="25B29522">
          <v:group id="_x0000_s4529" style="position:absolute;left:0;text-align:left;margin-left:153.9pt;margin-top:19.35pt;width:15.55pt;height:5.65pt;z-index:251631616" coordorigin="5295,1520" coordsize="348,186">
            <o:lock v:ext="edit" aspectratio="t"/>
            <v:line id="_x0000_s4530" style="position:absolute;flip:x" from="5295,1526" to="5475,1706" strokeweight="1.5pt">
              <o:lock v:ext="edit" aspectratio="t"/>
            </v:line>
            <v:line id="_x0000_s4531" style="position:absolute" from="5463,1520" to="5643,1700" strokeweight="1.5pt">
              <o:lock v:ext="edit" aspectratio="t"/>
            </v:line>
          </v:group>
        </w:pict>
      </w:r>
      <w:r>
        <w:rPr>
          <w:noProof/>
          <w:color w:val="000000"/>
          <w:sz w:val="32"/>
          <w:szCs w:val="32"/>
        </w:rPr>
        <w:pict w14:anchorId="4F0FF884">
          <v:group id="_x0000_s4532" style="position:absolute;left:0;text-align:left;margin-left:434.6pt;margin-top:19.35pt;width:15.55pt;height:5.65pt;z-index:251632640" coordorigin="5295,1520" coordsize="348,186">
            <o:lock v:ext="edit" aspectratio="t"/>
            <v:line id="_x0000_s4533" style="position:absolute;flip:x" from="5295,1526" to="5475,1706" strokeweight="1.5pt">
              <o:lock v:ext="edit" aspectratio="t"/>
            </v:line>
            <v:line id="_x0000_s4534" style="position:absolute" from="5463,1520" to="5643,1700" strokeweight="1.5pt">
              <o:lock v:ext="edit" aspectratio="t"/>
            </v:line>
          </v:group>
        </w:pic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مـن  </w:t>
      </w:r>
      <w:r w:rsidR="000F267E" w:rsidRPr="00EF2EAE">
        <w:rPr>
          <w:color w:val="000000"/>
          <w:sz w:val="32"/>
          <w:szCs w:val="32"/>
          <w:lang w:val="fr-FR" w:bidi="ar-DZ"/>
        </w:rPr>
        <w:t>[ A C ]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حـيـث  </w:t>
      </w:r>
      <w:r w:rsidR="000F267E" w:rsidRPr="00EF2EAE">
        <w:rPr>
          <w:color w:val="000000"/>
          <w:sz w:val="32"/>
          <w:szCs w:val="32"/>
          <w:lang w:bidi="ar-DZ"/>
        </w:rPr>
        <w:t xml:space="preserve">A D </w:t>
      </w:r>
      <w:r w:rsidR="000F267E"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1</w:t>
      </w:r>
      <w:r w:rsidR="000F267E" w:rsidRPr="00EF2EAE">
        <w:rPr>
          <w:color w:val="000000"/>
          <w:sz w:val="32"/>
          <w:szCs w:val="32"/>
          <w:lang w:bidi="ar-DZ"/>
        </w:rPr>
        <w:t xml:space="preserve"> , </w:t>
      </w:r>
      <w:r w:rsidR="006D76CD" w:rsidRPr="00EF2EAE">
        <w:rPr>
          <w:color w:val="000000"/>
          <w:sz w:val="32"/>
          <w:szCs w:val="32"/>
          <w:lang w:bidi="ar-DZ"/>
        </w:rPr>
        <w:t>8</w:t>
      </w:r>
      <w:r w:rsidR="000F267E" w:rsidRPr="00EF2EAE">
        <w:rPr>
          <w:color w:val="000000"/>
          <w:sz w:val="32"/>
          <w:szCs w:val="32"/>
          <w:lang w:bidi="ar-DZ"/>
        </w:rPr>
        <w:t xml:space="preserve"> 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16"/>
          <w:szCs w:val="16"/>
          <w:lang w:bidi="ar-DZ"/>
        </w:rPr>
        <w:t xml:space="preserve">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m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261B066F" w14:textId="77777777" w:rsidR="000F267E" w:rsidRPr="00EF2EAE" w:rsidRDefault="000F267E" w:rsidP="00640B98">
      <w:pPr>
        <w:spacing w:line="312" w:lineRule="auto"/>
        <w:ind w:firstLine="340"/>
        <w:rPr>
          <w:color w:val="000000"/>
          <w:sz w:val="32"/>
          <w:szCs w:val="32"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t a n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A B 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؛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ثـــمّ  ا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سـتــنـتــج  قــيـْـس  الـزا ويـــة  </w:t>
      </w:r>
      <w:r w:rsidRPr="00EF2EAE">
        <w:rPr>
          <w:color w:val="000000"/>
          <w:sz w:val="32"/>
          <w:szCs w:val="32"/>
          <w:lang w:bidi="ar-DZ"/>
        </w:rPr>
        <w:t>C B 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.</w:t>
      </w:r>
    </w:p>
    <w:p w14:paraId="75D29D7F" w14:textId="77777777" w:rsidR="000F267E" w:rsidRPr="00EF2EAE" w:rsidRDefault="000F267E" w:rsidP="00640B98">
      <w:pPr>
        <w:ind w:firstLine="340"/>
        <w:rPr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   (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ـد وّر أ قــيــا س  الـزوا يــا  إلـى  الـوحــد ة  مـن  الـدّ رجــة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)</w:t>
      </w:r>
    </w:p>
    <w:p w14:paraId="2BF114CA" w14:textId="77777777" w:rsidR="00DA5C41" w:rsidRPr="00EF2EAE" w:rsidRDefault="00DA5C41" w:rsidP="0098277A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</w:t>
      </w:r>
    </w:p>
    <w:p w14:paraId="5AB74267" w14:textId="77777777" w:rsidR="005B03F1" w:rsidRPr="00EF2EAE" w:rsidRDefault="00DA5C41" w:rsidP="00FE76AE">
      <w:pPr>
        <w:rPr>
          <w:color w:val="000000"/>
          <w:sz w:val="32"/>
          <w:szCs w:val="32"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صفحة </w:t>
      </w:r>
      <w:r w:rsidR="00FF12F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1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من 2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14:paraId="437B4C06" w14:textId="77777777" w:rsidR="004D77DD" w:rsidRPr="00164467" w:rsidRDefault="004D77DD" w:rsidP="004D77DD">
      <w:pPr>
        <w:rPr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6C205D84" w14:textId="77777777" w:rsidR="004D77DD" w:rsidRPr="00164467" w:rsidRDefault="004D77DD" w:rsidP="004D77DD">
      <w:pPr>
        <w:spacing w:line="360" w:lineRule="auto"/>
        <w:rPr>
          <w:b/>
          <w:bCs/>
          <w:color w:val="000000"/>
          <w:sz w:val="32"/>
          <w:szCs w:val="32"/>
          <w:rtl/>
          <w:lang w:bidi="ar-DZ"/>
        </w:rPr>
      </w:pPr>
    </w:p>
    <w:p w14:paraId="7D67C3C2" w14:textId="77777777" w:rsidR="004D77DD" w:rsidRPr="00164467" w:rsidRDefault="004D77DD" w:rsidP="004D77DD">
      <w:pPr>
        <w:rPr>
          <w:b/>
          <w:bCs/>
          <w:color w:val="000000"/>
          <w:sz w:val="32"/>
          <w:szCs w:val="32"/>
          <w:rtl/>
          <w:lang w:bidi="ar-DZ"/>
        </w:rPr>
      </w:pPr>
    </w:p>
    <w:p w14:paraId="10CDF37F" w14:textId="77777777" w:rsidR="004D77DD" w:rsidRPr="00164467" w:rsidRDefault="004D77DD" w:rsidP="004D77DD">
      <w:pPr>
        <w:rPr>
          <w:b/>
          <w:bCs/>
          <w:color w:val="FFFFFF"/>
          <w:sz w:val="32"/>
          <w:szCs w:val="32"/>
          <w:rtl/>
          <w:lang w:bidi="ar-DZ"/>
        </w:rPr>
      </w:pPr>
      <w:r w:rsidRPr="00164467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ن</w:t>
      </w:r>
      <w:r w:rsidRPr="00164467">
        <w:rPr>
          <w:b/>
          <w:bCs/>
          <w:color w:val="FFFFFF"/>
          <w:sz w:val="32"/>
          <w:szCs w:val="32"/>
          <w:rtl/>
          <w:lang w:val="fr-FR" w:bidi="ar-DZ"/>
        </w:rPr>
        <w:t xml:space="preserve"> .</w:t>
      </w:r>
    </w:p>
    <w:p w14:paraId="48031917" w14:textId="77777777" w:rsidR="004D77DD" w:rsidRPr="00164467" w:rsidRDefault="004D77DD" w:rsidP="004D77DD">
      <w:pPr>
        <w:rPr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39E66BE9" w14:textId="77777777" w:rsidR="005B03F1" w:rsidRPr="00164467" w:rsidRDefault="005B03F1" w:rsidP="003F3615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>8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14:paraId="57C69A57" w14:textId="77777777" w:rsidR="009A40E8" w:rsidRPr="00EF2EAE" w:rsidRDefault="009A40E8" w:rsidP="00B6242E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مـسـأ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ة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:</w:t>
      </w:r>
    </w:p>
    <w:p w14:paraId="791BED7E" w14:textId="77777777" w:rsidR="00640B98" w:rsidRPr="00EF2EAE" w:rsidRDefault="00640B98" w:rsidP="0018020E">
      <w:pPr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قـطعـة  أ رض  مـسـتـطـيـلـة  الـشكـل  مـسـا حـتـهـا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 xml:space="preserve">1 6 0 0 0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و عـرضهـا  يـسـا وي  </w:t>
      </w:r>
      <w:r w:rsidRPr="00EF2EAE">
        <w:rPr>
          <w:color w:val="000000"/>
          <w:position w:val="-28"/>
          <w:sz w:val="32"/>
          <w:szCs w:val="32"/>
          <w:lang w:bidi="ar-DZ"/>
        </w:rPr>
        <w:object w:dxaOrig="499" w:dyaOrig="740" w14:anchorId="32BDBE84">
          <v:shape id="_x0000_i1029" type="#_x0000_t75" style="width:24.75pt;height:36.75pt" o:ole="">
            <v:imagedata r:id="rId14" o:title=""/>
          </v:shape>
          <o:OLEObject Type="Embed" ProgID="Equation.DSMT4" ShapeID="_x0000_i1029" DrawAspect="Content" ObjectID="_1762267845" r:id="rId15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طـو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ل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ه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ا .</w:t>
      </w:r>
    </w:p>
    <w:p w14:paraId="3F72FE93" w14:textId="77777777" w:rsidR="00640B98" w:rsidRPr="00EF2EAE" w:rsidRDefault="00B6242E" w:rsidP="00B6242E">
      <w:pPr>
        <w:spacing w:line="312" w:lineRule="auto"/>
        <w:ind w:firstLine="340"/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8"/>
          <w:szCs w:val="8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أ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) 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بُـعْــدَ يْ  هــذ ه  الـقـطـعــة .</w:t>
      </w:r>
    </w:p>
    <w:p w14:paraId="399D145C" w14:textId="77777777" w:rsidR="00640B98" w:rsidRPr="00DA2034" w:rsidRDefault="00AB6C0B" w:rsidP="00640B98">
      <w:pPr>
        <w:spacing w:line="312" w:lineRule="auto"/>
        <w:rPr>
          <w:color w:val="000000"/>
          <w:sz w:val="32"/>
          <w:szCs w:val="32"/>
          <w:rtl/>
          <w:lang w:bidi="ar-DZ"/>
        </w:rPr>
      </w:pPr>
      <w:r>
        <w:rPr>
          <w:noProof/>
          <w:color w:val="000000"/>
          <w:sz w:val="32"/>
          <w:szCs w:val="32"/>
          <w:rtl/>
          <w:lang w:val="fr-FR" w:eastAsia="fr-FR"/>
        </w:rPr>
        <w:pict w14:anchorId="34428A45">
          <v:line id="_x0000_s5096" style="position:absolute;left:0;text-align:left;z-index:251682816" from="574.7pt,-236.75pt" to="574.75pt,585.3pt" strokeweight="1.5pt">
            <o:lock v:ext="edit" aspectratio="t"/>
          </v:line>
        </w:pict>
      </w:r>
    </w:p>
    <w:p w14:paraId="5A22E7C9" w14:textId="77777777" w:rsidR="00640B98" w:rsidRPr="00DA2034" w:rsidRDefault="00640B98" w:rsidP="00DA2034">
      <w:pPr>
        <w:spacing w:line="312" w:lineRule="auto"/>
        <w:ind w:firstLine="340"/>
        <w:rPr>
          <w:color w:val="000000"/>
          <w:sz w:val="32"/>
          <w:szCs w:val="32"/>
          <w:rtl/>
          <w:lang w:bidi="ar-DZ"/>
        </w:rPr>
      </w:pPr>
      <w:r w:rsidRPr="00DA2034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B6242E" w:rsidRPr="00DA2034">
        <w:rPr>
          <w:color w:val="000000"/>
          <w:sz w:val="32"/>
          <w:szCs w:val="32"/>
          <w:rtl/>
          <w:lang w:bidi="ar-DZ"/>
        </w:rPr>
        <w:t>بـ</w:t>
      </w:r>
      <w:r w:rsidR="00B6242E" w:rsidRPr="00DA2034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B6242E" w:rsidRPr="00DA2034">
        <w:rPr>
          <w:rFonts w:hint="cs"/>
          <w:color w:val="000000"/>
          <w:sz w:val="32"/>
          <w:szCs w:val="32"/>
          <w:rtl/>
          <w:lang w:val="fr-FR" w:bidi="ar-DZ"/>
        </w:rPr>
        <w:t xml:space="preserve">) </w:t>
      </w:r>
      <w:r w:rsidR="00DA2034" w:rsidRPr="00DA2034">
        <w:rPr>
          <w:rFonts w:hint="cs"/>
          <w:color w:val="000000"/>
          <w:sz w:val="32"/>
          <w:szCs w:val="32"/>
          <w:rtl/>
          <w:lang w:val="fr-FR" w:bidi="ar-DZ"/>
        </w:rPr>
        <w:t xml:space="preserve">نـأ خــذ  </w:t>
      </w:r>
      <w:r w:rsidR="00DA2034" w:rsidRPr="00DA2034">
        <w:rPr>
          <w:rFonts w:hint="cs"/>
          <w:color w:val="000000"/>
          <w:sz w:val="32"/>
          <w:szCs w:val="32"/>
          <w:rtl/>
          <w:lang w:bidi="ar-DZ"/>
        </w:rPr>
        <w:t xml:space="preserve">فـيــمــا يـلـي :  </w:t>
      </w:r>
      <w:r w:rsidR="00DA2034" w:rsidRPr="00DA2034">
        <w:rPr>
          <w:sz w:val="32"/>
          <w:szCs w:val="32"/>
          <w:rtl/>
          <w:lang w:bidi="ar-DZ"/>
        </w:rPr>
        <w:t xml:space="preserve"> </w:t>
      </w:r>
      <w:r w:rsidR="00DA2034" w:rsidRPr="00DA2034">
        <w:rPr>
          <w:sz w:val="32"/>
          <w:szCs w:val="32"/>
          <w:lang w:bidi="ar-DZ"/>
        </w:rPr>
        <w:t xml:space="preserve">A B </w:t>
      </w:r>
      <w:r w:rsidR="00DA2034" w:rsidRPr="00DA2034">
        <w:rPr>
          <w:rFonts w:ascii="Arial" w:hAnsi="Arial" w:cs="Arial"/>
          <w:sz w:val="32"/>
          <w:szCs w:val="32"/>
          <w:lang w:bidi="ar-DZ"/>
        </w:rPr>
        <w:t>=</w:t>
      </w:r>
      <w:r w:rsidR="00DA2034" w:rsidRPr="00DA2034">
        <w:rPr>
          <w:sz w:val="32"/>
          <w:szCs w:val="32"/>
          <w:lang w:bidi="ar-DZ"/>
        </w:rPr>
        <w:t xml:space="preserve"> 2 0 0  </w:t>
      </w:r>
      <w:r w:rsidR="00DA2034" w:rsidRPr="00DA2034">
        <w:rPr>
          <w:i/>
          <w:iCs/>
          <w:sz w:val="32"/>
          <w:szCs w:val="32"/>
          <w:lang w:bidi="ar-DZ"/>
        </w:rPr>
        <w:t>m</w:t>
      </w:r>
      <w:r w:rsidR="00DA2034" w:rsidRPr="00DA2034">
        <w:rPr>
          <w:rFonts w:hint="cs"/>
          <w:i/>
          <w:iCs/>
          <w:sz w:val="32"/>
          <w:szCs w:val="32"/>
          <w:rtl/>
          <w:lang w:bidi="ar-DZ"/>
        </w:rPr>
        <w:t xml:space="preserve">   </w:t>
      </w:r>
      <w:r w:rsidR="00DA2034" w:rsidRPr="00DA2034">
        <w:rPr>
          <w:rFonts w:hint="cs"/>
          <w:sz w:val="32"/>
          <w:szCs w:val="32"/>
          <w:rtl/>
          <w:lang w:bidi="ar-DZ"/>
        </w:rPr>
        <w:t xml:space="preserve">و   </w:t>
      </w:r>
      <w:r w:rsidR="00DA2034" w:rsidRPr="00DA2034">
        <w:rPr>
          <w:sz w:val="32"/>
          <w:szCs w:val="32"/>
          <w:lang w:bidi="ar-DZ"/>
        </w:rPr>
        <w:t xml:space="preserve">B C </w:t>
      </w:r>
      <w:r w:rsidR="00DA2034" w:rsidRPr="00DA2034">
        <w:rPr>
          <w:rFonts w:ascii="Arial" w:hAnsi="Arial" w:cs="Arial"/>
          <w:sz w:val="32"/>
          <w:szCs w:val="32"/>
          <w:lang w:bidi="ar-DZ"/>
        </w:rPr>
        <w:t>=</w:t>
      </w:r>
      <w:r w:rsidR="00DA2034" w:rsidRPr="00DA2034">
        <w:rPr>
          <w:sz w:val="32"/>
          <w:szCs w:val="32"/>
          <w:lang w:bidi="ar-DZ"/>
        </w:rPr>
        <w:t xml:space="preserve"> 8 0  </w:t>
      </w:r>
      <w:r w:rsidR="00DA2034" w:rsidRPr="00DA2034">
        <w:rPr>
          <w:i/>
          <w:iCs/>
          <w:sz w:val="32"/>
          <w:szCs w:val="32"/>
          <w:lang w:bidi="ar-DZ"/>
        </w:rPr>
        <w:t>m</w:t>
      </w:r>
      <w:r w:rsidR="00DA2034" w:rsidRPr="00DA2034">
        <w:rPr>
          <w:rFonts w:hint="cs"/>
          <w:sz w:val="32"/>
          <w:szCs w:val="32"/>
          <w:rtl/>
          <w:lang w:bidi="ar-DZ"/>
        </w:rPr>
        <w:t xml:space="preserve"> .</w:t>
      </w:r>
    </w:p>
    <w:p w14:paraId="0822E61C" w14:textId="77777777" w:rsidR="00114873" w:rsidRPr="00EF2EAE" w:rsidRDefault="00114873" w:rsidP="00114873">
      <w:pPr>
        <w:spacing w:line="312" w:lineRule="auto"/>
        <w:ind w:firstLine="340"/>
        <w:rPr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تــمّ  تــقــســيــم  الـقـطـعــة  كـمــا  هــو مـبـيّـــن  فـي  الـشـكــل  حــيــث   </w:t>
      </w:r>
      <w:r w:rsidRPr="00EF2EAE">
        <w:rPr>
          <w:color w:val="000000"/>
          <w:sz w:val="32"/>
          <w:szCs w:val="32"/>
          <w:lang w:val="fr-FR" w:bidi="ar-DZ"/>
        </w:rPr>
        <w:t xml:space="preserve">A M </w:t>
      </w:r>
      <w:r w:rsidRPr="00EF2EAE">
        <w:rPr>
          <w:rFonts w:ascii="Arial" w:hAnsi="Arial" w:cs="Arial"/>
          <w:color w:val="000000"/>
          <w:sz w:val="32"/>
          <w:szCs w:val="32"/>
          <w:lang w:val="fr-FR" w:bidi="ar-DZ"/>
        </w:rPr>
        <w:t>=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14:paraId="3DE27CB7" w14:textId="77777777" w:rsidR="00640B98" w:rsidRPr="00EF2EAE" w:rsidRDefault="00AB6C0B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  <w:r>
        <w:rPr>
          <w:noProof/>
          <w:color w:val="000000"/>
          <w:sz w:val="32"/>
          <w:szCs w:val="32"/>
          <w:rtl/>
          <w:lang w:val="fr-FR" w:eastAsia="fr-FR"/>
        </w:rPr>
        <w:pict w14:anchorId="77BF5B5F">
          <v:group id="_x0000_s4829" style="position:absolute;left:0;text-align:left;margin-left:110.65pt;margin-top:12.3pt;width:329.75pt;height:195.25pt;z-index:251637760" coordorigin="2440,6653" coordsize="6595,3905">
            <v:shape id="_x0000_s4813" type="#_x0000_t202" style="position:absolute;left:8175;top:6780;width:794;height:794" filled="f" stroked="f">
              <o:lock v:ext="edit" aspectratio="t"/>
              <v:textbox style="mso-next-textbox:#_x0000_s4813" inset="0,1mm,0,0">
                <w:txbxContent>
                  <w:p w14:paraId="4C521F92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539" type="#_x0000_t202" style="position:absolute;left:8440;top:6653;width:595;height:540" filled="f" stroked="f">
              <v:textbox style="mso-next-textbox:#_x0000_s4539">
                <w:txbxContent>
                  <w:p w14:paraId="4C3B789E" w14:textId="77777777" w:rsidR="00640B98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C</w:t>
                    </w:r>
                  </w:p>
                </w:txbxContent>
              </v:textbox>
            </v:shape>
            <v:shape id="_x0000_s4540" type="#_x0000_t202" style="position:absolute;left:6498;top:7993;width:737;height:540" filled="f" stroked="f">
              <v:textbox style="mso-next-textbox:#_x0000_s4540">
                <w:txbxContent>
                  <w:p w14:paraId="2E82EF43" w14:textId="77777777" w:rsidR="00640B98" w:rsidRPr="0022389E" w:rsidRDefault="00640B98" w:rsidP="00640B98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color w:val="000000"/>
                        <w:sz w:val="32"/>
                        <w:szCs w:val="32"/>
                        <w:lang w:val="fr-FR" w:bidi="ar-DZ"/>
                      </w:rPr>
                      <w:t>P</w:t>
                    </w:r>
                    <w:r w:rsidRPr="0022389E">
                      <w:rPr>
                        <w:b/>
                        <w:bCs/>
                        <w:color w:val="000000"/>
                        <w:sz w:val="32"/>
                        <w:szCs w:val="32"/>
                        <w:vertAlign w:val="subscript"/>
                        <w:lang w:val="fr-FR" w:bidi="ar-DZ"/>
                      </w:rPr>
                      <w:t xml:space="preserve"> 2</w:t>
                    </w:r>
                  </w:p>
                </w:txbxContent>
              </v:textbox>
            </v:shape>
            <v:shape id="_x0000_s4541" type="#_x0000_t202" style="position:absolute;left:3635;top:7993;width:737;height:540" filled="f" stroked="f">
              <v:textbox style="mso-next-textbox:#_x0000_s4541">
                <w:txbxContent>
                  <w:p w14:paraId="58B6AECC" w14:textId="77777777" w:rsidR="00640B98" w:rsidRPr="0022389E" w:rsidRDefault="00640B98" w:rsidP="00640B98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color w:val="000000"/>
                        <w:sz w:val="32"/>
                        <w:szCs w:val="32"/>
                        <w:lang w:val="fr-FR" w:bidi="ar-DZ"/>
                      </w:rPr>
                      <w:t>P</w:t>
                    </w:r>
                    <w:r w:rsidRPr="0022389E">
                      <w:rPr>
                        <w:b/>
                        <w:bCs/>
                        <w:color w:val="000000"/>
                        <w:sz w:val="32"/>
                        <w:szCs w:val="32"/>
                        <w:vertAlign w:val="subscript"/>
                        <w:lang w:val="fr-FR" w:bidi="ar-DZ"/>
                      </w:rPr>
                      <w:t xml:space="preserve"> 1</w:t>
                    </w:r>
                  </w:p>
                </w:txbxContent>
              </v:textbox>
            </v:shape>
            <v:shape id="_x0000_s4543" style="position:absolute;left:2898;top:7175;width:180;height:180;rotation:180;flip:x;mso-position-horizontal:absolute;mso-position-vertical:absolute" coordsize="180,180" path="m,l180,r,180e" filled="f" strokeweight="1.5pt">
              <v:path arrowok="t"/>
            </v:shape>
            <v:shape id="_x0000_s4546" type="#_x0000_t202" style="position:absolute;left:2440;top:6653;width:595;height:540" filled="f" stroked="f">
              <v:textbox style="mso-next-textbox:#_x0000_s4546">
                <w:txbxContent>
                  <w:p w14:paraId="42D7C34C" w14:textId="77777777" w:rsidR="00640B98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D</w:t>
                    </w:r>
                  </w:p>
                </w:txbxContent>
              </v:textbox>
            </v:shape>
            <v:rect id="_x0000_s4547" style="position:absolute;left:2897;top:7175;width:5669;height:2268" filled="f" strokeweight="1.5pt"/>
            <v:shape id="_x0000_s4548" type="#_x0000_t202" style="position:absolute;left:3740;top:10018;width:595;height:540" filled="f" stroked="f">
              <v:textbox style="mso-next-textbox:#_x0000_s4548">
                <w:txbxContent>
                  <w:p w14:paraId="4CF7ECDE" w14:textId="77777777" w:rsidR="00640B98" w:rsidRPr="0022389E" w:rsidRDefault="00640B98" w:rsidP="00640B98">
                    <w:pPr>
                      <w:bidi w:val="0"/>
                      <w:jc w:val="center"/>
                      <w:rPr>
                        <w:i/>
                        <w:iCs/>
                        <w:sz w:val="32"/>
                        <w:szCs w:val="32"/>
                        <w:lang w:val="fr-FR" w:bidi="ar-DZ"/>
                      </w:rPr>
                    </w:pPr>
                    <w:proofErr w:type="gramStart"/>
                    <w:r w:rsidRPr="0022389E">
                      <w:rPr>
                        <w:i/>
                        <w:iCs/>
                        <w:sz w:val="32"/>
                        <w:szCs w:val="32"/>
                        <w:lang w:val="fr-FR" w:bidi="ar-DZ"/>
                      </w:rPr>
                      <w:t>x</w:t>
                    </w:r>
                    <w:proofErr w:type="gramEnd"/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4549" type="#_x0000_t87" style="position:absolute;left:3909;top:8846;width:227;height:2268;rotation:-90" strokeweight="1pt"/>
            <v:line id="_x0000_s4551" style="position:absolute;rotation:180" from="5165,7407" to="5165,9448" strokeweight="1.5pt">
              <v:stroke dashstyle="dash"/>
            </v:line>
            <v:shape id="_x0000_s4814" type="#_x0000_t202" style="position:absolute;left:4776;top:6780;width:794;height:794" filled="f" stroked="f">
              <o:lock v:ext="edit" aspectratio="t"/>
              <v:textbox style="mso-next-textbox:#_x0000_s4814" inset="0,1mm,0,0">
                <w:txbxContent>
                  <w:p w14:paraId="5DDA0EDC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15" type="#_x0000_t202" style="position:absolute;left:2499;top:6780;width:794;height:794" filled="f" stroked="f">
              <o:lock v:ext="edit" aspectratio="t"/>
              <v:textbox style="mso-next-textbox:#_x0000_s4815" inset="0,1mm,0,0">
                <w:txbxContent>
                  <w:p w14:paraId="66E9EF4D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19" type="#_x0000_t202" style="position:absolute;left:4865;top:9403;width:595;height:540" filled="f" stroked="f">
              <v:textbox style="mso-next-textbox:#_x0000_s4819">
                <w:txbxContent>
                  <w:p w14:paraId="6AA22424" w14:textId="77777777"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M</w:t>
                    </w:r>
                  </w:p>
                </w:txbxContent>
              </v:textbox>
            </v:shape>
            <v:shape id="_x0000_s4820" type="#_x0000_t202" style="position:absolute;left:8440;top:9403;width:595;height:540" filled="f" stroked="f">
              <v:textbox style="mso-next-textbox:#_x0000_s4820">
                <w:txbxContent>
                  <w:p w14:paraId="7134440A" w14:textId="77777777"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B</w:t>
                    </w:r>
                  </w:p>
                </w:txbxContent>
              </v:textbox>
            </v:shape>
            <v:shape id="_x0000_s4821" style="position:absolute;left:8373;top:9253;width:180;height:180;rotation:90;flip:x y;mso-position-horizontal:absolute;mso-position-vertical:absolute" coordsize="180,180" path="m,l180,r,180e" filled="f" strokeweight="1.5pt">
              <v:path arrowok="t"/>
            </v:shape>
            <v:shape id="_x0000_s4822" type="#_x0000_t202" style="position:absolute;left:2440;top:9403;width:595;height:540" filled="f" stroked="f">
              <v:textbox style="mso-next-textbox:#_x0000_s4822">
                <w:txbxContent>
                  <w:p w14:paraId="47D0C9C9" w14:textId="77777777"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A</w:t>
                    </w:r>
                  </w:p>
                </w:txbxContent>
              </v:textbox>
            </v:shape>
            <v:shape id="_x0000_s4823" style="position:absolute;left:8375;top:7175;width:180;height:180;rotation:90;flip:x;mso-position-horizontal:absolute;mso-position-vertical:absolute" coordsize="180,180" path="m,l180,r,180e" filled="f" strokeweight="1.5pt">
              <v:path arrowok="t"/>
            </v:shape>
            <v:shape id="_x0000_s4824" style="position:absolute;left:4981;top:7175;width:180;height:180;rotation:90;flip:x" coordsize="180,180" path="m,l180,r,180e" filled="f" strokeweight="1.5pt">
              <v:path arrowok="t"/>
            </v:shape>
            <v:line id="_x0000_s4825" style="position:absolute;rotation:180" from="5164,7176" to="5164,7403" strokeweight="1.5pt"/>
            <v:shape id="_x0000_s4826" type="#_x0000_t202" style="position:absolute;left:8175;top:9046;width:794;height:794" filled="f" stroked="f">
              <o:lock v:ext="edit" aspectratio="t"/>
              <v:textbox style="mso-next-textbox:#_x0000_s4826" inset="0,1mm,0,0">
                <w:txbxContent>
                  <w:p w14:paraId="59E3E778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27" type="#_x0000_t202" style="position:absolute;left:4776;top:9046;width:794;height:794" filled="f" stroked="f">
              <o:lock v:ext="edit" aspectratio="t"/>
              <v:textbox style="mso-next-textbox:#_x0000_s4827" inset="0,1mm,0,0">
                <w:txbxContent>
                  <w:p w14:paraId="3BBA0256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28" type="#_x0000_t202" style="position:absolute;left:2499;top:9046;width:794;height:794" filled="f" stroked="f">
              <o:lock v:ext="edit" aspectratio="t"/>
              <v:textbox style="mso-next-textbox:#_x0000_s4828" inset="0,1mm,0,0">
                <w:txbxContent>
                  <w:p w14:paraId="7A7C03A1" w14:textId="77777777"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14:paraId="34D74954" w14:textId="77777777" w:rsidR="00B6242E" w:rsidRPr="00EF2EAE" w:rsidRDefault="00B6242E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4224F4FB" w14:textId="77777777" w:rsidR="00B6242E" w:rsidRPr="00EF2EAE" w:rsidRDefault="00B6242E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1ED71661" w14:textId="77777777" w:rsidR="00B6242E" w:rsidRPr="00EF2EAE" w:rsidRDefault="00B6242E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3C824EDF" w14:textId="77777777" w:rsidR="00640B98" w:rsidRPr="00EF2EAE" w:rsidRDefault="00640B98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6E188D5C" w14:textId="77777777" w:rsidR="00B6242E" w:rsidRPr="00EF2EAE" w:rsidRDefault="00B6242E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3EF40625" w14:textId="77777777" w:rsidR="00640B98" w:rsidRPr="00EF2EAE" w:rsidRDefault="00640B98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329C9FDF" w14:textId="77777777" w:rsidR="00114873" w:rsidRPr="00EF2EAE" w:rsidRDefault="00114873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3DADED1A" w14:textId="77777777" w:rsidR="00640B98" w:rsidRPr="00EF2EAE" w:rsidRDefault="00640B98" w:rsidP="00640B98">
      <w:pPr>
        <w:spacing w:line="312" w:lineRule="auto"/>
        <w:rPr>
          <w:color w:val="000000"/>
          <w:sz w:val="32"/>
          <w:szCs w:val="32"/>
          <w:rtl/>
          <w:lang w:val="fr-FR" w:bidi="ar-DZ"/>
        </w:rPr>
      </w:pPr>
    </w:p>
    <w:p w14:paraId="546DD609" w14:textId="77777777" w:rsidR="00640B98" w:rsidRPr="00EF2EAE" w:rsidRDefault="00640B98" w:rsidP="00B6242E">
      <w:pPr>
        <w:spacing w:line="312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عــبّــر عــن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مـسـ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حــتــيْ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لـجـزئـيـْــن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1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بـدل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لــة 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14:paraId="14B8FE13" w14:textId="77777777" w:rsidR="00640B98" w:rsidRPr="00EF2EAE" w:rsidRDefault="00640B98" w:rsidP="0018020E">
      <w:pPr>
        <w:spacing w:line="312" w:lineRule="auto"/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2 ) خ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صــص  الـجـــزء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1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كـلــه  لـغــرس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1 2 8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شـجــرة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خــوخ ؛</w:t>
      </w:r>
    </w:p>
    <w:p w14:paraId="17F7DA79" w14:textId="77777777" w:rsidR="00640B98" w:rsidRPr="00EF2EAE" w:rsidRDefault="00B6242E" w:rsidP="00B6242E">
      <w:pPr>
        <w:spacing w:line="312" w:lineRule="auto"/>
        <w:ind w:firstLine="340"/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و خــصــص  الـجـــزء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="00640B98" w:rsidRPr="00EF2EAE">
        <w:rPr>
          <w:color w:val="000000"/>
          <w:sz w:val="32"/>
          <w:szCs w:val="32"/>
          <w:lang w:val="fr-FR" w:bidi="ar-DZ"/>
        </w:rPr>
        <w:t>P</w:t>
      </w:r>
      <w:r w:rsidR="00640B98"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 كـلــه  لـغــرس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أ شـجـا ر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الــزيـتــون .</w:t>
      </w:r>
    </w:p>
    <w:p w14:paraId="1A8516F2" w14:textId="77777777" w:rsidR="00640B98" w:rsidRPr="00EF2EAE" w:rsidRDefault="00640B98" w:rsidP="00B6242E">
      <w:pPr>
        <w:spacing w:line="312" w:lineRule="auto"/>
        <w:ind w:firstLine="340"/>
        <w:rPr>
          <w:color w:val="000000"/>
          <w:sz w:val="32"/>
          <w:szCs w:val="32"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ا وجـد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عـلـ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ًا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أ ن  الـمـسـا حـة  ال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مخـصـصـة  لـغــرس 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شـجـرة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خـوخ  وا حـد ة 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هـي  </w:t>
      </w:r>
      <w:r w:rsidRPr="00EF2EAE">
        <w:rPr>
          <w:color w:val="000000"/>
          <w:sz w:val="32"/>
          <w:szCs w:val="32"/>
          <w:lang w:val="fr-FR" w:bidi="ar-DZ"/>
        </w:rPr>
        <w:t xml:space="preserve">2 5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14:paraId="7ECE0439" w14:textId="77777777" w:rsidR="00640B98" w:rsidRPr="00EF2EAE" w:rsidRDefault="00640B98" w:rsidP="0018020E">
      <w:pPr>
        <w:spacing w:line="312" w:lineRule="auto"/>
        <w:ind w:firstLine="340"/>
        <w:rPr>
          <w:color w:val="000000"/>
          <w:sz w:val="32"/>
          <w:szCs w:val="32"/>
          <w:rtl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ا وجـد  عــــد د  أ شـجــا ر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الــزيــتـــون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الــتـي  يُــمــكــــن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غـــرس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ـــهــا  فــي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الـجـــزء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</w:p>
    <w:p w14:paraId="4084F565" w14:textId="77777777" w:rsidR="00640B98" w:rsidRPr="00EF2EAE" w:rsidRDefault="00B6242E" w:rsidP="006E5F55">
      <w:pPr>
        <w:ind w:firstLine="340"/>
        <w:rPr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>عـلـم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ــًا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أ ن  الـمـسـا حـة  الـ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مخـصـصـة  لـغــرس 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>شـجـرة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 زيـتــون  وا حـد ة 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هـي  </w:t>
      </w:r>
      <w:r w:rsidR="00640B98" w:rsidRPr="00EF2EAE">
        <w:rPr>
          <w:color w:val="000000"/>
          <w:sz w:val="32"/>
          <w:szCs w:val="32"/>
          <w:lang w:val="fr-FR" w:bidi="ar-DZ"/>
        </w:rPr>
        <w:t xml:space="preserve">6 4  </w:t>
      </w:r>
      <w:r w:rsidR="00640B98"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="00640B98" w:rsidRPr="00EF2EAE">
        <w:rPr>
          <w:color w:val="000000"/>
          <w:sz w:val="32"/>
          <w:szCs w:val="32"/>
          <w:lang w:val="fr-FR" w:bidi="ar-DZ"/>
        </w:rPr>
        <w:t xml:space="preserve"> </w:t>
      </w:r>
      <w:r w:rsidR="00640B98"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14:paraId="47C6F2BE" w14:textId="77777777" w:rsidR="00640B98" w:rsidRPr="00EF2EAE" w:rsidRDefault="00640B98" w:rsidP="006E5F55">
      <w:pPr>
        <w:rPr>
          <w:color w:val="000000"/>
          <w:sz w:val="32"/>
          <w:szCs w:val="32"/>
          <w:rtl/>
          <w:lang w:bidi="ar-DZ"/>
        </w:rPr>
      </w:pPr>
    </w:p>
    <w:p w14:paraId="365B2EB4" w14:textId="77777777" w:rsidR="00114873" w:rsidRPr="00EF2EAE" w:rsidRDefault="00114873" w:rsidP="006E5F55">
      <w:pPr>
        <w:rPr>
          <w:color w:val="000000"/>
          <w:sz w:val="32"/>
          <w:szCs w:val="32"/>
          <w:rtl/>
          <w:lang w:bidi="ar-DZ"/>
        </w:rPr>
      </w:pPr>
    </w:p>
    <w:p w14:paraId="631B7466" w14:textId="77777777" w:rsidR="00114873" w:rsidRPr="00EF2EAE" w:rsidRDefault="00114873" w:rsidP="006E5F55">
      <w:pPr>
        <w:rPr>
          <w:color w:val="000000"/>
          <w:sz w:val="32"/>
          <w:szCs w:val="32"/>
          <w:rtl/>
          <w:lang w:bidi="ar-DZ"/>
        </w:rPr>
      </w:pPr>
    </w:p>
    <w:p w14:paraId="2F4D520F" w14:textId="77777777" w:rsidR="006E5F55" w:rsidRPr="00EF2EAE" w:rsidRDefault="006E5F55" w:rsidP="006E5F55">
      <w:pPr>
        <w:bidi w:val="0"/>
        <w:spacing w:line="312" w:lineRule="auto"/>
        <w:rPr>
          <w:color w:val="000000"/>
          <w:sz w:val="32"/>
          <w:szCs w:val="32"/>
          <w:lang w:val="fr-FR" w:bidi="ar-DZ"/>
        </w:rPr>
      </w:pPr>
    </w:p>
    <w:p w14:paraId="4451DD98" w14:textId="77777777" w:rsidR="00114873" w:rsidRPr="00EF2EAE" w:rsidRDefault="00114873" w:rsidP="006E5F55">
      <w:pPr>
        <w:rPr>
          <w:color w:val="000000"/>
          <w:sz w:val="32"/>
          <w:szCs w:val="32"/>
          <w:rtl/>
          <w:lang w:bidi="ar-DZ"/>
        </w:rPr>
      </w:pPr>
    </w:p>
    <w:p w14:paraId="13AEE963" w14:textId="77777777" w:rsidR="00FF12F8" w:rsidRPr="00EF2EAE" w:rsidRDefault="00FF12F8" w:rsidP="006E5F55">
      <w:pPr>
        <w:rPr>
          <w:color w:val="000000"/>
          <w:sz w:val="32"/>
          <w:szCs w:val="32"/>
          <w:rtl/>
          <w:lang w:bidi="ar-DZ"/>
        </w:rPr>
      </w:pPr>
    </w:p>
    <w:p w14:paraId="383C3449" w14:textId="77777777" w:rsidR="00FF12F8" w:rsidRPr="00EF2EAE" w:rsidRDefault="00FF12F8" w:rsidP="00FE76AE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</w:p>
    <w:p w14:paraId="78AEACA2" w14:textId="77777777" w:rsidR="00FF12F8" w:rsidRPr="00EF2EAE" w:rsidRDefault="00FF12F8" w:rsidP="00FE76AE">
      <w:pPr>
        <w:rPr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                      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صفحة 2 من 2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14:paraId="6021B411" w14:textId="77777777" w:rsidR="000F15F0" w:rsidRPr="000F15F0" w:rsidRDefault="00AB6C0B" w:rsidP="00606A6C">
      <w:pPr>
        <w:jc w:val="center"/>
        <w:rPr>
          <w:color w:val="000000"/>
          <w:sz w:val="32"/>
          <w:szCs w:val="32"/>
          <w:rtl/>
          <w:lang w:val="fr-FR" w:bidi="ar-DZ"/>
        </w:rPr>
      </w:pPr>
      <w:r>
        <w:rPr>
          <w:rFonts w:ascii="Sakkal Majalla" w:hAnsi="Sakkal Majalla" w:cs="Sakkal Majalla"/>
          <w:b/>
          <w:bCs/>
          <w:noProof/>
          <w:color w:val="000000"/>
          <w:sz w:val="44"/>
          <w:szCs w:val="44"/>
          <w:rtl/>
          <w:lang w:val="fr-FR" w:eastAsia="fr-FR"/>
        </w:rPr>
        <w:lastRenderedPageBreak/>
        <w:pict w14:anchorId="03213158">
          <v:line id="_x0000_s5098" style="position:absolute;left:0;text-align:left;z-index:251683840" from="-10.05pt,-1.8pt" to="-10pt,820.25pt" strokeweight="1.5pt">
            <o:lock v:ext="edit" aspectratio="t"/>
          </v:line>
        </w:pict>
      </w:r>
      <w:r w:rsidR="000F15F0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خ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ت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ب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ـار 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 xml:space="preserve">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لـف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ص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ـل  الأول  ف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ي  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م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ادة  الـريـــــــــاضـيـــــــــات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606A6C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0F15F0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 </w:t>
      </w:r>
      <w:r w:rsidR="000F15F0" w:rsidRPr="000F15F0">
        <w:rPr>
          <w:rFonts w:ascii="Sakkal Majalla" w:hAnsi="Sakkal Majalla" w:cs="Sakkal Majalla"/>
          <w:b/>
          <w:bCs/>
          <w:color w:val="008000"/>
          <w:sz w:val="44"/>
          <w:szCs w:val="44"/>
          <w:rtl/>
          <w:lang w:bidi="ar-DZ"/>
        </w:rPr>
        <w:t>الـمـســتــوى :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4  مـتــوســـط</w:t>
      </w:r>
      <w:r w:rsidR="000F15F0" w:rsidRPr="000F15F0">
        <w:rPr>
          <w:b/>
          <w:bCs/>
          <w:color w:val="FF0000"/>
          <w:sz w:val="32"/>
          <w:szCs w:val="32"/>
          <w:rtl/>
          <w:lang w:bidi="ar-DZ"/>
        </w:rPr>
        <w:t xml:space="preserve"> .</w:t>
      </w:r>
    </w:p>
    <w:p w14:paraId="0805DBB4" w14:textId="77777777" w:rsidR="000F15F0" w:rsidRDefault="000F15F0" w:rsidP="000F15F0">
      <w:pPr>
        <w:jc w:val="center"/>
        <w:rPr>
          <w:color w:val="FF0000"/>
          <w:sz w:val="28"/>
          <w:szCs w:val="28"/>
          <w:u w:val="single"/>
          <w:rtl/>
          <w:lang w:bidi="ar-DZ"/>
        </w:rPr>
      </w:pPr>
      <w:r w:rsidRPr="00EE62C2">
        <w:rPr>
          <w:color w:val="FF0000"/>
          <w:sz w:val="36"/>
          <w:szCs w:val="36"/>
          <w:lang w:bidi="ar-DZ"/>
        </w:rPr>
        <w:sym w:font="Wingdings 2" w:char="00F3"/>
      </w:r>
      <w:r w:rsidRPr="00EE62C2">
        <w:rPr>
          <w:color w:val="008000"/>
          <w:sz w:val="36"/>
          <w:szCs w:val="36"/>
          <w:lang w:bidi="ar-DZ"/>
        </w:rPr>
        <w:sym w:font="Wingdings 2" w:char="0082"/>
      </w:r>
      <w:r w:rsidRPr="005A2D1B">
        <w:rPr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5A2D1B">
        <w:rPr>
          <w:rFonts w:hint="cs"/>
          <w:b/>
          <w:bCs/>
          <w:color w:val="0000FF"/>
          <w:sz w:val="28"/>
          <w:szCs w:val="28"/>
          <w:rtl/>
          <w:lang w:bidi="ar-DZ"/>
        </w:rPr>
        <w:t>الإ جــا بــة  الـنــمـــوذ جــيــة  و ســـلا لـــــم  الـتــنـــقـــيـــط</w:t>
      </w:r>
      <w:r w:rsidRPr="005A2D1B">
        <w:rPr>
          <w:rFonts w:hint="cs"/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0F15F0">
        <w:rPr>
          <w:color w:val="008000"/>
          <w:sz w:val="36"/>
          <w:szCs w:val="36"/>
          <w:lang w:bidi="ar-DZ"/>
        </w:rPr>
        <w:sym w:font="Wingdings 2" w:char="0083"/>
      </w:r>
      <w:r w:rsidRPr="00EE62C2">
        <w:rPr>
          <w:color w:val="FF0000"/>
          <w:sz w:val="36"/>
          <w:szCs w:val="36"/>
          <w:lang w:bidi="ar-DZ"/>
        </w:rPr>
        <w:sym w:font="Wingdings 2" w:char="00F3"/>
      </w:r>
    </w:p>
    <w:p w14:paraId="63CA2E9A" w14:textId="77777777" w:rsidR="000F15F0" w:rsidRPr="0001598E" w:rsidRDefault="000F15F0" w:rsidP="000F15F0">
      <w:pPr>
        <w:bidi w:val="0"/>
        <w:jc w:val="center"/>
        <w:rPr>
          <w:color w:val="000000"/>
          <w:sz w:val="28"/>
          <w:szCs w:val="28"/>
          <w:rtl/>
          <w:lang w:val="fr-FR" w:bidi="ar-DZ"/>
        </w:rPr>
      </w:pP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7768"/>
        <w:gridCol w:w="1134"/>
        <w:gridCol w:w="1134"/>
      </w:tblGrid>
      <w:tr w:rsidR="000F15F0" w:rsidRPr="00F34830" w14:paraId="177AFFEE" w14:textId="77777777" w:rsidTr="00985F7D">
        <w:trPr>
          <w:cantSplit/>
          <w:trHeight w:val="1134"/>
        </w:trPr>
        <w:tc>
          <w:tcPr>
            <w:tcW w:w="1191" w:type="dxa"/>
            <w:vAlign w:val="center"/>
          </w:tcPr>
          <w:p w14:paraId="5E6ABC36" w14:textId="77777777" w:rsidR="000F15F0" w:rsidRPr="00F34830" w:rsidRDefault="000F15F0" w:rsidP="00985F7D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مـح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ور</w:t>
            </w:r>
          </w:p>
          <w:p w14:paraId="3FC33D88" w14:textId="77777777"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مـوضـوع</w:t>
            </w:r>
          </w:p>
        </w:tc>
        <w:tc>
          <w:tcPr>
            <w:tcW w:w="7768" w:type="dxa"/>
            <w:vAlign w:val="center"/>
          </w:tcPr>
          <w:p w14:paraId="401C630C" w14:textId="77777777" w:rsidR="000F15F0" w:rsidRPr="00F34830" w:rsidRDefault="000F15F0" w:rsidP="00985F7D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عــن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صــــر</w:t>
            </w:r>
          </w:p>
          <w:p w14:paraId="1C1098A1" w14:textId="77777777"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إ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ج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بـــــة</w:t>
            </w:r>
          </w:p>
        </w:tc>
        <w:tc>
          <w:tcPr>
            <w:tcW w:w="1134" w:type="dxa"/>
            <w:vAlign w:val="center"/>
          </w:tcPr>
          <w:p w14:paraId="43BC2717" w14:textId="77777777" w:rsidR="000F15F0" w:rsidRPr="00F34830" w:rsidRDefault="000F15F0" w:rsidP="00985F7D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14:paraId="24346597" w14:textId="77777777"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جـز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ـة</w:t>
            </w:r>
          </w:p>
        </w:tc>
        <w:tc>
          <w:tcPr>
            <w:tcW w:w="1134" w:type="dxa"/>
            <w:vAlign w:val="center"/>
          </w:tcPr>
          <w:p w14:paraId="092A093B" w14:textId="77777777" w:rsidR="000F15F0" w:rsidRPr="00F34830" w:rsidRDefault="000F15F0" w:rsidP="00985F7D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14:paraId="2CB0D8D4" w14:textId="77777777"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ـنه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ة</w:t>
            </w:r>
          </w:p>
        </w:tc>
      </w:tr>
      <w:tr w:rsidR="000F15F0" w:rsidRPr="00F34830" w14:paraId="0DE891D3" w14:textId="77777777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14:paraId="64B908CD" w14:textId="77777777" w:rsidR="000F15F0" w:rsidRPr="005D19B8" w:rsidRDefault="00FE2477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الأ ول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</w:rPr>
              <w:t xml:space="preserve"> :</w:t>
            </w:r>
          </w:p>
        </w:tc>
        <w:tc>
          <w:tcPr>
            <w:tcW w:w="7768" w:type="dxa"/>
          </w:tcPr>
          <w:p w14:paraId="29939B48" w14:textId="77777777" w:rsidR="000F15F0" w:rsidRPr="00FE2477" w:rsidRDefault="000F15F0" w:rsidP="00FE2477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14:paraId="1EB8E7D5" w14:textId="77777777" w:rsidR="000F15F0" w:rsidRPr="00E21BA4" w:rsidRDefault="000F15F0" w:rsidP="000F15F0">
            <w:pPr>
              <w:spacing w:line="360" w:lineRule="auto"/>
              <w:rPr>
                <w:color w:val="0000FF"/>
                <w:sz w:val="28"/>
                <w:szCs w:val="28"/>
                <w:rtl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 إ يـج</w:t>
            </w:r>
            <w:r w:rsidRPr="00E21BA4">
              <w:rPr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ا د  </w:t>
            </w:r>
            <w:r w:rsidRPr="00E21BA4">
              <w:rPr>
                <w:color w:val="0000FF"/>
                <w:sz w:val="28"/>
                <w:szCs w:val="28"/>
              </w:rPr>
              <w:t>P G C D ( 1 7 8 5 ; 2 3 8 0 )</w:t>
            </w:r>
            <w:r w:rsidRPr="00E21BA4">
              <w:rPr>
                <w:color w:val="0000FF"/>
                <w:sz w:val="28"/>
                <w:szCs w:val="28"/>
                <w:rtl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:</w:t>
            </w:r>
          </w:p>
          <w:p w14:paraId="36A2A594" w14:textId="77777777" w:rsidR="000F15F0" w:rsidRPr="00E21BA4" w:rsidRDefault="00AB6C0B" w:rsidP="000F15F0">
            <w:pPr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</w:rPr>
              <w:pict w14:anchorId="2B6EAAC0">
                <v:rect id="_x0000_s4919" style="position:absolute;left:0;text-align:left;margin-left:29.5pt;margin-top:19.6pt;width:212.6pt;height:25.5pt;z-index:251644928" filled="f" strokecolor="red" strokeweight="1.25pt"/>
              </w:pict>
            </w:r>
            <w:r w:rsidR="000F15F0"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نـســتــعــمــل  إ حــد ى  </w:t>
            </w:r>
            <w:r w:rsidR="000F15F0" w:rsidRPr="00E21BA4">
              <w:rPr>
                <w:rFonts w:hint="cs"/>
                <w:sz w:val="28"/>
                <w:szCs w:val="28"/>
                <w:rtl/>
              </w:rPr>
              <w:t>خــوا</w:t>
            </w:r>
            <w:r w:rsidR="000F15F0"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0F15F0" w:rsidRPr="00E21BA4">
              <w:rPr>
                <w:rFonts w:hint="cs"/>
                <w:sz w:val="28"/>
                <w:szCs w:val="28"/>
                <w:rtl/>
              </w:rPr>
              <w:t>رزمـيـتـي  إ</w:t>
            </w:r>
            <w:r w:rsidR="000F15F0"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0F15F0" w:rsidRPr="00E21BA4">
              <w:rPr>
                <w:rFonts w:hint="cs"/>
                <w:sz w:val="28"/>
                <w:szCs w:val="28"/>
                <w:rtl/>
              </w:rPr>
              <w:t>قــلــيــد</w:t>
            </w:r>
            <w:r w:rsidR="000F15F0"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0F15F0" w:rsidRPr="00E21BA4">
              <w:rPr>
                <w:rFonts w:hint="cs"/>
                <w:sz w:val="28"/>
                <w:szCs w:val="28"/>
                <w:rtl/>
              </w:rPr>
              <w:t>س ؛</w:t>
            </w:r>
          </w:p>
          <w:p w14:paraId="18B6F862" w14:textId="77777777" w:rsidR="000F15F0" w:rsidRPr="00E21BA4" w:rsidRDefault="000F15F0" w:rsidP="000F15F0">
            <w:pPr>
              <w:bidi w:val="0"/>
              <w:spacing w:line="480" w:lineRule="auto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          </w:t>
            </w:r>
            <w:r w:rsidRPr="00E21BA4">
              <w:rPr>
                <w:color w:val="000000"/>
                <w:sz w:val="28"/>
                <w:szCs w:val="28"/>
              </w:rPr>
              <w:t>P G C D ( 1 7 8 5 ; 2 3 8 0 )</w:t>
            </w:r>
            <w:r w:rsidRPr="00E21BA4">
              <w:rPr>
                <w:sz w:val="28"/>
                <w:szCs w:val="28"/>
                <w:lang w:bidi="ar-DZ"/>
              </w:rPr>
              <w:t xml:space="preserve"> </w:t>
            </w:r>
            <w:r w:rsidRPr="00E21BA4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E21BA4">
              <w:rPr>
                <w:sz w:val="28"/>
                <w:szCs w:val="28"/>
                <w:lang w:bidi="ar-DZ"/>
              </w:rPr>
              <w:t xml:space="preserve"> </w:t>
            </w:r>
            <w:r w:rsidRPr="000A46D2">
              <w:rPr>
                <w:color w:val="FF0000"/>
                <w:sz w:val="28"/>
                <w:szCs w:val="28"/>
              </w:rPr>
              <w:t>5 9 5</w:t>
            </w:r>
          </w:p>
          <w:p w14:paraId="3E63845E" w14:textId="77777777" w:rsidR="000F15F0" w:rsidRPr="00E21BA4" w:rsidRDefault="000F15F0" w:rsidP="000F15F0">
            <w:pPr>
              <w:rPr>
                <w:color w:val="0000FF"/>
                <w:sz w:val="28"/>
                <w:szCs w:val="28"/>
                <w:lang w:bidi="ar-DZ"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2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ب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A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مـع  إعـط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ء  الـنـا تـج  عـلى  أ بـســط  شـكــل  مـمـكــن :</w:t>
            </w:r>
          </w:p>
          <w:p w14:paraId="0AD9EFE8" w14:textId="77777777" w:rsidR="000F15F0" w:rsidRDefault="00AB6C0B" w:rsidP="000F15F0">
            <w:pPr>
              <w:bidi w:val="0"/>
              <w:spacing w:line="360" w:lineRule="auto"/>
              <w:rPr>
                <w:sz w:val="28"/>
                <w:szCs w:val="28"/>
              </w:rPr>
            </w:pP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4F9960EB">
                <v:rect id="_x0000_s4920" style="position:absolute;margin-left:29.1pt;margin-top:117.55pt;width:48.2pt;height:22.7pt;z-index:251645952" filled="f" strokecolor="red" strokeweight="1.25pt"/>
              </w:pict>
            </w:r>
            <w:r w:rsidR="000F15F0" w:rsidRPr="00E21BA4">
              <w:rPr>
                <w:sz w:val="28"/>
                <w:szCs w:val="28"/>
                <w:lang w:val="fr-FR"/>
              </w:rPr>
              <w:t xml:space="preserve">          </w:t>
            </w:r>
            <w:r w:rsidR="000F15F0" w:rsidRPr="000F15F0">
              <w:rPr>
                <w:position w:val="-104"/>
                <w:sz w:val="28"/>
                <w:szCs w:val="28"/>
              </w:rPr>
              <w:object w:dxaOrig="3980" w:dyaOrig="2260" w14:anchorId="4A27E7B2">
                <v:shape id="_x0000_i1030" type="#_x0000_t75" style="width:198.75pt;height:113.25pt" o:ole="">
                  <v:imagedata r:id="rId16" o:title=""/>
                </v:shape>
                <o:OLEObject Type="Embed" ProgID="Equation.DSMT4" ShapeID="_x0000_i1030" DrawAspect="Content" ObjectID="_1762267846" r:id="rId17"/>
              </w:object>
            </w:r>
          </w:p>
          <w:p w14:paraId="65D53E04" w14:textId="77777777" w:rsidR="000F15F0" w:rsidRDefault="000F15F0" w:rsidP="00FE2477">
            <w:pPr>
              <w:bidi w:val="0"/>
              <w:rPr>
                <w:sz w:val="28"/>
                <w:szCs w:val="28"/>
              </w:rPr>
            </w:pPr>
            <w:r w:rsidRPr="00E21BA4">
              <w:rPr>
                <w:sz w:val="28"/>
                <w:szCs w:val="28"/>
                <w:lang w:val="fr-FR"/>
              </w:rPr>
              <w:t xml:space="preserve">          </w:t>
            </w:r>
            <w:r w:rsidRPr="000F15F0">
              <w:rPr>
                <w:position w:val="-6"/>
                <w:sz w:val="28"/>
                <w:szCs w:val="28"/>
              </w:rPr>
              <w:object w:dxaOrig="740" w:dyaOrig="300" w14:anchorId="77F066B6">
                <v:shape id="_x0000_i1031" type="#_x0000_t75" style="width:36.75pt;height:15pt" o:ole="">
                  <v:imagedata r:id="rId18" o:title=""/>
                </v:shape>
                <o:OLEObject Type="Embed" ProgID="Equation.DSMT4" ShapeID="_x0000_i1031" DrawAspect="Content" ObjectID="_1762267847" r:id="rId19"/>
              </w:object>
            </w:r>
          </w:p>
          <w:p w14:paraId="40B91C22" w14:textId="77777777" w:rsidR="00FE2477" w:rsidRDefault="00FE2477" w:rsidP="00FE2477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</w:p>
          <w:p w14:paraId="187927C9" w14:textId="77777777" w:rsidR="00FE2477" w:rsidRPr="0032434C" w:rsidRDefault="00FE2477" w:rsidP="00FE2477">
            <w:pPr>
              <w:bidi w:val="0"/>
              <w:spacing w:line="360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</w:tcPr>
          <w:p w14:paraId="7AF7FEEA" w14:textId="77777777" w:rsidR="000F15F0" w:rsidRPr="00FE2477" w:rsidRDefault="000F15F0" w:rsidP="000F15F0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14:paraId="16FB605B" w14:textId="77777777" w:rsidR="000F15F0" w:rsidRP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</w:p>
          <w:p w14:paraId="44AC3496" w14:textId="77777777" w:rsidR="000F15F0" w:rsidRP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D6A3ACE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0F5EC249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1</w:t>
            </w:r>
          </w:p>
          <w:p w14:paraId="41502F01" w14:textId="77777777" w:rsidR="000F15F0" w:rsidRPr="00EA7068" w:rsidRDefault="000F15F0" w:rsidP="000F15F0">
            <w:pPr>
              <w:bidi w:val="0"/>
              <w:spacing w:line="48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C2813F4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68924244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</w:p>
          <w:p w14:paraId="4E05279C" w14:textId="77777777" w:rsidR="000F15F0" w:rsidRPr="00A676C7" w:rsidRDefault="000F15F0" w:rsidP="000F15F0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6CD5DA5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5</w:t>
            </w:r>
          </w:p>
          <w:p w14:paraId="7F8E51D6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1E68936" w14:textId="77777777" w:rsidR="000F15F0" w:rsidRPr="00991F8F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14:paraId="542AA9DE" w14:textId="77777777" w:rsid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03C38DE8" w14:textId="77777777" w:rsidR="000F15F0" w:rsidRPr="00ED45E3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</w:tc>
        <w:tc>
          <w:tcPr>
            <w:tcW w:w="1134" w:type="dxa"/>
            <w:vAlign w:val="center"/>
          </w:tcPr>
          <w:p w14:paraId="0027B21C" w14:textId="77777777" w:rsidR="000F15F0" w:rsidRPr="00F34830" w:rsidRDefault="000F15F0" w:rsidP="000F15F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0F15F0" w:rsidRPr="00F34830" w14:paraId="01E1A531" w14:textId="77777777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14:paraId="2E2F013B" w14:textId="77777777" w:rsidR="000F15F0" w:rsidRPr="005D19B8" w:rsidRDefault="00FE2477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نــي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14:paraId="5C4EF168" w14:textId="77777777" w:rsidR="000F15F0" w:rsidRPr="00FE2477" w:rsidRDefault="000F15F0" w:rsidP="000F15F0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14:paraId="5B8FFEF1" w14:textId="77777777" w:rsidR="000F15F0" w:rsidRPr="00E21BA4" w:rsidRDefault="000F15F0" w:rsidP="000F15F0">
            <w:pPr>
              <w:spacing w:line="276" w:lineRule="auto"/>
              <w:rPr>
                <w:color w:val="0000FF"/>
                <w:sz w:val="28"/>
                <w:szCs w:val="28"/>
                <w:rtl/>
              </w:rPr>
            </w:pPr>
            <w:r w:rsidRPr="000F15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كــتــا بـــة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B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ـلـى  الــشــكـــل  </w:t>
            </w:r>
            <w:r w:rsidRPr="00E21BA4">
              <w:rPr>
                <w:color w:val="0000FF"/>
                <w:position w:val="-6"/>
                <w:sz w:val="28"/>
                <w:szCs w:val="28"/>
                <w:lang w:bidi="ar-DZ"/>
              </w:rPr>
              <w:object w:dxaOrig="740" w:dyaOrig="380" w14:anchorId="5CA14628">
                <v:shape id="_x0000_i1032" type="#_x0000_t75" style="width:36.75pt;height:19.5pt" o:ole="">
                  <v:imagedata r:id="rId20" o:title=""/>
                </v:shape>
                <o:OLEObject Type="Embed" ProgID="Equation.DSMT4" ShapeID="_x0000_i1032" DrawAspect="Content" ObjectID="_1762267848" r:id="rId21"/>
              </w:objec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14:paraId="3E344D6D" w14:textId="77777777" w:rsidR="000F15F0" w:rsidRPr="0029218C" w:rsidRDefault="00AB6C0B" w:rsidP="000F15F0">
            <w:pPr>
              <w:bidi w:val="0"/>
              <w:spacing w:line="360" w:lineRule="auto"/>
              <w:rPr>
                <w:sz w:val="28"/>
                <w:szCs w:val="28"/>
                <w:lang w:val="fr-FR" w:bidi="ar-DZ"/>
              </w:rPr>
            </w:pPr>
            <w:r>
              <w:rPr>
                <w:noProof/>
                <w:color w:val="0000FF"/>
                <w:sz w:val="28"/>
                <w:szCs w:val="28"/>
              </w:rPr>
              <w:pict w14:anchorId="320D580E">
                <v:rect id="_x0000_s4921" style="position:absolute;margin-left:31pt;margin-top:111.95pt;width:90.7pt;height:36.6pt;z-index:251646976" filled="f" strokecolor="red" strokeweight="1.25pt"/>
              </w:pict>
            </w:r>
            <w:r w:rsidR="000F15F0" w:rsidRPr="00E21BA4">
              <w:rPr>
                <w:sz w:val="28"/>
                <w:szCs w:val="28"/>
                <w:lang w:val="fr-FR" w:bidi="ar-DZ"/>
              </w:rPr>
              <w:t xml:space="preserve">          </w:t>
            </w:r>
            <w:r w:rsidR="000F15F0" w:rsidRPr="00E21BA4">
              <w:rPr>
                <w:position w:val="-140"/>
                <w:sz w:val="28"/>
                <w:szCs w:val="28"/>
                <w:lang w:bidi="ar-DZ"/>
              </w:rPr>
              <w:object w:dxaOrig="4620" w:dyaOrig="2960" w14:anchorId="44F7DDAA">
                <v:shape id="_x0000_i1033" type="#_x0000_t75" style="width:231pt;height:148.5pt" o:ole="">
                  <v:imagedata r:id="rId22" o:title=""/>
                </v:shape>
                <o:OLEObject Type="Embed" ProgID="Equation.DSMT4" ShapeID="_x0000_i1033" DrawAspect="Content" ObjectID="_1762267849" r:id="rId23"/>
              </w:object>
            </w:r>
          </w:p>
          <w:p w14:paraId="778B1B52" w14:textId="77777777" w:rsidR="000F15F0" w:rsidRPr="00E21BA4" w:rsidRDefault="00AB6C0B" w:rsidP="000F15F0">
            <w:pPr>
              <w:spacing w:line="276" w:lineRule="auto"/>
              <w:rPr>
                <w:color w:val="0000FF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0000"/>
                <w:sz w:val="28"/>
                <w:szCs w:val="28"/>
                <w:rtl/>
                <w:lang w:val="fr-FR" w:eastAsia="fr-FR"/>
              </w:rPr>
              <w:pict w14:anchorId="73FF8EA8">
                <v:rect id="_x0000_s4922" style="position:absolute;left:0;text-align:left;margin-left:251.45pt;margin-top:16.1pt;width:59.55pt;height:45.35pt;z-index:251648000" filled="f" strokecolor="red" strokeweight="1.25pt"/>
              </w:pic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2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كــتــا بـــة  </w:t>
            </w:r>
            <w:r w:rsidR="000F15F0" w:rsidRPr="00E21BA4">
              <w:rPr>
                <w:color w:val="0000FF"/>
                <w:sz w:val="28"/>
                <w:szCs w:val="28"/>
                <w:lang w:val="fr-FR" w:bidi="ar-DZ"/>
              </w:rPr>
              <w:t>C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ـلـى  شــكـــل  نــســبــة  مـقــا مـهــا  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>عـ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>ـد د  نــا طــق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14:paraId="2EA418FE" w14:textId="77777777" w:rsidR="000F15F0" w:rsidRPr="000F15F0" w:rsidRDefault="000F15F0" w:rsidP="000F15F0">
            <w:pPr>
              <w:bidi w:val="0"/>
              <w:spacing w:line="360" w:lineRule="auto"/>
              <w:rPr>
                <w:sz w:val="28"/>
                <w:szCs w:val="28"/>
                <w:lang w:val="fr-FR" w:bidi="ar-DZ"/>
              </w:rPr>
            </w:pPr>
            <w:r w:rsidRPr="00E21BA4">
              <w:rPr>
                <w:sz w:val="28"/>
                <w:szCs w:val="28"/>
                <w:lang w:val="fr-FR" w:bidi="ar-DZ"/>
              </w:rPr>
              <w:t xml:space="preserve">          </w:t>
            </w:r>
            <w:r w:rsidRPr="00086BD4">
              <w:rPr>
                <w:position w:val="-34"/>
                <w:sz w:val="28"/>
                <w:szCs w:val="28"/>
                <w:lang w:bidi="ar-DZ"/>
              </w:rPr>
              <w:object w:dxaOrig="5420" w:dyaOrig="880" w14:anchorId="2E10C34F">
                <v:shape id="_x0000_i1034" type="#_x0000_t75" style="width:271.5pt;height:44.25pt" o:ole="">
                  <v:imagedata r:id="rId24" o:title=""/>
                </v:shape>
                <o:OLEObject Type="Embed" ProgID="Equation.DSMT4" ShapeID="_x0000_i1034" DrawAspect="Content" ObjectID="_1762267850" r:id="rId25"/>
              </w:object>
            </w:r>
          </w:p>
          <w:p w14:paraId="685F9A05" w14:textId="77777777" w:rsidR="000F15F0" w:rsidRPr="00E21BA4" w:rsidRDefault="000F15F0" w:rsidP="000F15F0">
            <w:pPr>
              <w:spacing w:line="276" w:lineRule="auto"/>
              <w:rPr>
                <w:color w:val="0000FF"/>
                <w:sz w:val="28"/>
                <w:szCs w:val="28"/>
                <w:rtl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3</w:t>
            </w:r>
            <w:r w:rsidRPr="00E21BA4">
              <w:rPr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ب</w:t>
            </w:r>
            <w:r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لـجــد ا ء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B C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مـع 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بـسـيــط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الـنـا تـج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:</w:t>
            </w:r>
          </w:p>
          <w:p w14:paraId="36A4922D" w14:textId="77777777" w:rsidR="000F15F0" w:rsidRDefault="00AB6C0B" w:rsidP="00FE2477">
            <w:pPr>
              <w:bidi w:val="0"/>
              <w:rPr>
                <w:color w:val="000000"/>
                <w:sz w:val="28"/>
                <w:szCs w:val="28"/>
                <w:lang w:bidi="ar-DZ"/>
              </w:rPr>
            </w:pP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54218657">
                <v:rect id="_x0000_s4927" style="position:absolute;margin-left:177.4pt;margin-top:43.75pt;width:68.05pt;height:42.5pt;z-index:251653120" filled="f" strokecolor="red" strokeweight="1.25pt"/>
              </w:pict>
            </w: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252B8CE0">
                <v:line id="_x0000_s4923" style="position:absolute;rotation:-90;z-index:251649024" from="73.65pt,27.95pt" to="85pt,39.3pt" strokecolor="red" strokeweight="1.5pt">
                  <o:lock v:ext="edit" aspectratio="t"/>
                </v:line>
              </w:pict>
            </w: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12C83BFA">
                <v:line id="_x0000_s4926" style="position:absolute;rotation:-90;z-index:251652096" from="98.85pt,47.05pt" to="110.2pt,58.4pt" strokecolor="red" strokeweight="1.5pt">
                  <o:lock v:ext="edit" aspectratio="t"/>
                </v:line>
              </w:pict>
            </w: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26B1AE0E">
                <v:line id="_x0000_s4925" style="position:absolute;rotation:-90;z-index:251651072" from="100pt,69.4pt" to="111.35pt,80.75pt" strokecolor="red" strokeweight="1.5pt">
                  <o:lock v:ext="edit" aspectratio="t"/>
                </v:line>
              </w:pict>
            </w: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096F0676">
                <v:line id="_x0000_s4924" style="position:absolute;rotation:-90;z-index:251650048" from="143.55pt,5.9pt" to="154.9pt,17.25pt" strokecolor="red" strokeweight="1.5pt">
                  <o:lock v:ext="edit" aspectratio="t"/>
                </v:line>
              </w:pict>
            </w:r>
            <w:r w:rsidR="000F15F0">
              <w:rPr>
                <w:sz w:val="28"/>
                <w:szCs w:val="28"/>
                <w:lang w:val="fr-FR" w:bidi="ar-DZ"/>
              </w:rPr>
              <w:t xml:space="preserve">        </w:t>
            </w:r>
            <w:r w:rsidR="000F15F0" w:rsidRPr="00E21BA4">
              <w:rPr>
                <w:sz w:val="28"/>
                <w:szCs w:val="28"/>
                <w:lang w:bidi="ar-DZ"/>
              </w:rPr>
              <w:t xml:space="preserve">  </w:t>
            </w:r>
            <w:r w:rsidR="000F15F0" w:rsidRPr="00086BD4">
              <w:rPr>
                <w:position w:val="-76"/>
                <w:sz w:val="28"/>
                <w:szCs w:val="28"/>
                <w:lang w:bidi="ar-DZ"/>
              </w:rPr>
              <w:object w:dxaOrig="5640" w:dyaOrig="1680" w14:anchorId="03579943">
                <v:shape id="_x0000_i1035" type="#_x0000_t75" style="width:282pt;height:84pt" o:ole="">
                  <v:imagedata r:id="rId26" o:title=""/>
                </v:shape>
                <o:OLEObject Type="Embed" ProgID="Equation.DSMT4" ShapeID="_x0000_i1035" DrawAspect="Content" ObjectID="_1762267851" r:id="rId27"/>
              </w:object>
            </w:r>
          </w:p>
          <w:p w14:paraId="62889273" w14:textId="77777777" w:rsidR="00FE2477" w:rsidRDefault="00FE2477" w:rsidP="00FB5646">
            <w:pPr>
              <w:bidi w:val="0"/>
              <w:spacing w:line="360" w:lineRule="auto"/>
              <w:rPr>
                <w:color w:val="000000"/>
                <w:sz w:val="28"/>
                <w:szCs w:val="28"/>
                <w:lang w:bidi="ar-DZ"/>
              </w:rPr>
            </w:pPr>
          </w:p>
          <w:p w14:paraId="2C673845" w14:textId="77777777" w:rsidR="00FE2477" w:rsidRPr="001328AA" w:rsidRDefault="00FE2477" w:rsidP="00FB5646">
            <w:pPr>
              <w:bidi w:val="0"/>
              <w:spacing w:line="288" w:lineRule="auto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</w:tcPr>
          <w:p w14:paraId="0EE67786" w14:textId="77777777" w:rsidR="000F15F0" w:rsidRPr="00FE2477" w:rsidRDefault="000F15F0" w:rsidP="000F15F0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14:paraId="3A841BF5" w14:textId="77777777" w:rsidR="000F15F0" w:rsidRP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</w:p>
          <w:p w14:paraId="79315C65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75B27916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5ADC3E7F" w14:textId="77777777" w:rsidR="000F15F0" w:rsidRPr="00B00E2A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4E567191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, 5</w:t>
            </w:r>
          </w:p>
          <w:p w14:paraId="654FA2F0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3B2AB42B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14:paraId="704EAD6F" w14:textId="77777777" w:rsidR="000F15F0" w:rsidRPr="00F3483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15607709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14:paraId="30C3438D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4E03434D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6E39BAF6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37C64EFA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color w:val="FF0000"/>
                <w:sz w:val="28"/>
                <w:szCs w:val="28"/>
                <w:lang w:bidi="ar-DZ"/>
              </w:rPr>
              <w:t>1</w:t>
            </w:r>
          </w:p>
          <w:p w14:paraId="4DD09DF8" w14:textId="77777777"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57490211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14:paraId="26E13140" w14:textId="77777777" w:rsid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282B2D62" w14:textId="77777777"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, 7 5</w:t>
            </w:r>
          </w:p>
          <w:p w14:paraId="1B78C6DF" w14:textId="77777777" w:rsidR="000F15F0" w:rsidRPr="00F3483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03720A52" w14:textId="77777777" w:rsidR="000F15F0" w:rsidRPr="0033765F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</w:tc>
        <w:tc>
          <w:tcPr>
            <w:tcW w:w="1134" w:type="dxa"/>
            <w:vAlign w:val="center"/>
          </w:tcPr>
          <w:p w14:paraId="49028CD5" w14:textId="77777777" w:rsidR="000F15F0" w:rsidRPr="00F34830" w:rsidRDefault="000F15F0" w:rsidP="000F15F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</w:tbl>
    <w:p w14:paraId="488B0C29" w14:textId="77777777" w:rsidR="00FE2477" w:rsidRPr="00FE2477" w:rsidRDefault="00AB6C0B" w:rsidP="00FE2477">
      <w:pPr>
        <w:bidi w:val="0"/>
        <w:jc w:val="center"/>
        <w:rPr>
          <w:color w:val="000000"/>
          <w:sz w:val="28"/>
          <w:szCs w:val="28"/>
          <w:lang w:val="fr-FR" w:bidi="ar-DZ"/>
        </w:rPr>
      </w:pPr>
      <w:r>
        <w:rPr>
          <w:noProof/>
          <w:color w:val="000000"/>
          <w:sz w:val="28"/>
          <w:szCs w:val="28"/>
          <w:lang w:val="fr-FR" w:eastAsia="fr-FR"/>
        </w:rPr>
        <w:lastRenderedPageBreak/>
        <w:pict w14:anchorId="529F6240">
          <v:line id="_x0000_s5099" style="position:absolute;left:0;text-align:left;z-index:251684864;mso-position-horizontal-relative:text;mso-position-vertical-relative:text" from="572.15pt,-1.55pt" to="572.2pt,820.5pt" strokeweight="1.5pt">
            <o:lock v:ext="edit" aspectratio="t"/>
          </v:line>
        </w:pict>
      </w: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7768"/>
        <w:gridCol w:w="1134"/>
        <w:gridCol w:w="1134"/>
      </w:tblGrid>
      <w:tr w:rsidR="00FE2477" w:rsidRPr="00F34830" w14:paraId="17540DAA" w14:textId="77777777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14:paraId="195E660E" w14:textId="77777777" w:rsidR="00FE2477" w:rsidRPr="005D19B8" w:rsidRDefault="005D19B8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ل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ــ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ث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14:paraId="557DD371" w14:textId="77777777" w:rsidR="00FE2477" w:rsidRPr="00FE2477" w:rsidRDefault="00FE2477" w:rsidP="00FE2477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14:paraId="57258445" w14:textId="77777777" w:rsidR="00FE2477" w:rsidRPr="00082088" w:rsidRDefault="00FE2477" w:rsidP="00FE2477">
            <w:pPr>
              <w:rPr>
                <w:color w:val="0000FF"/>
                <w:sz w:val="28"/>
                <w:szCs w:val="28"/>
                <w:rtl/>
                <w:lang w:bidi="ar-DZ"/>
              </w:rPr>
            </w:pPr>
            <w:r w:rsidRP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</w:t>
            </w:r>
            <w:r w:rsidRPr="0008208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لـ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ب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رهـ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ن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لـى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أ</w:t>
            </w:r>
            <w:r w:rsidRPr="00B73B82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ن  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FF"/>
                <w:sz w:val="28"/>
                <w:szCs w:val="28"/>
                <w:lang w:bidi="ar-DZ"/>
              </w:rPr>
              <w:t>F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G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) </w:t>
            </w:r>
            <w:r w:rsidRPr="00386868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//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0000FF"/>
                <w:sz w:val="28"/>
                <w:szCs w:val="28"/>
                <w:lang w:bidi="ar-DZ"/>
              </w:rPr>
              <w:t>K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L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)</w:t>
            </w:r>
            <w:r w:rsidRPr="0008208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14:paraId="55502C53" w14:textId="77777777" w:rsidR="00FE2477" w:rsidRPr="00EC1E01" w:rsidRDefault="00FE2477" w:rsidP="00FE2477">
            <w:pPr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G</w:t>
            </w:r>
            <w:r w:rsidRPr="00F34830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>و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F</w:t>
            </w:r>
            <w:r w:rsidRPr="00F34830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تـق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ع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فـي  </w:t>
            </w:r>
            <w:r>
              <w:rPr>
                <w:color w:val="000000"/>
                <w:sz w:val="28"/>
                <w:szCs w:val="28"/>
                <w:lang w:val="fr-FR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7FC13D25" w14:textId="77777777" w:rsidR="00FE2477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نـق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ـط 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G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مـرتـبــة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بـنـفــس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تـرتــيــب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الـنـقــط 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F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3353C235" w14:textId="77777777" w:rsidR="00FE2477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لـنـقــا</w:t>
            </w:r>
            <w:r w:rsidRPr="000D537E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رن  الـنـســبــتـيــن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920" w:dyaOrig="700" w14:anchorId="478912F5">
                <v:shape id="_x0000_i1036" type="#_x0000_t75" style="width:45.75pt;height:35.25pt" o:ole="">
                  <v:imagedata r:id="rId28" o:title=""/>
                </v:shape>
                <o:OLEObject Type="Embed" ProgID="Equation.DSMT4" ShapeID="_x0000_i1036" DrawAspect="Content" ObjectID="_1762267852" r:id="rId29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880" w:dyaOrig="700" w14:anchorId="70A91572">
                <v:shape id="_x0000_i1037" type="#_x0000_t75" style="width:44.25pt;height:35.25pt" o:ole="">
                  <v:imagedata r:id="rId30" o:title=""/>
                </v:shape>
                <o:OLEObject Type="Embed" ProgID="Equation.DSMT4" ShapeID="_x0000_i1037" DrawAspect="Content" ObjectID="_1762267853" r:id="rId31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2F4E3835" w14:textId="77777777" w:rsidR="00FE2477" w:rsidRPr="00BD5390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620" w:dyaOrig="700" w14:anchorId="21A8AB74">
                <v:shape id="_x0000_i1038" type="#_x0000_t75" style="width:130.5pt;height:35.25pt" o:ole="">
                  <v:imagedata r:id="rId32" o:title=""/>
                </v:shape>
                <o:OLEObject Type="Embed" ProgID="Equation.DSMT4" ShapeID="_x0000_i1038" DrawAspect="Content" ObjectID="_1762267854" r:id="rId33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80" w:dyaOrig="700" w14:anchorId="5EC6507D">
                <v:shape id="_x0000_i1039" type="#_x0000_t75" style="width:129pt;height:35.25pt" o:ole="">
                  <v:imagedata r:id="rId34" o:title=""/>
                </v:shape>
                <o:OLEObject Type="Embed" ProgID="Equation.DSMT4" ShapeID="_x0000_i1039" DrawAspect="Content" ObjectID="_1762267855" r:id="rId35"/>
              </w:object>
            </w:r>
          </w:p>
          <w:p w14:paraId="66CF11A2" w14:textId="77777777" w:rsidR="00FE2477" w:rsidRPr="00F34830" w:rsidRDefault="00AB6C0B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00FF"/>
                <w:sz w:val="16"/>
                <w:szCs w:val="16"/>
                <w:rtl/>
                <w:lang w:val="fr-FR" w:eastAsia="fr-FR"/>
              </w:rPr>
              <w:pict w14:anchorId="790AB2F5">
                <v:rect id="_x0000_s5103" style="position:absolute;left:0;text-align:left;margin-left:-.35pt;margin-top:31.85pt;width:99.2pt;height:22.7pt;z-index:251686912" filled="f" strokecolor="red" strokeweight="1.25pt"/>
              </w:pi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نـســتــنـتــج  أ</w:t>
            </w:r>
            <w:r w:rsidR="00FE2477" w:rsidRPr="00B163B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ن :   </w:t>
            </w:r>
            <w:r w:rsidR="00FE2477"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1980" w:dyaOrig="700" w14:anchorId="2A806242">
                <v:shape id="_x0000_i1040" type="#_x0000_t75" style="width:99pt;height:35.25pt" o:ole="">
                  <v:imagedata r:id="rId36" o:title=""/>
                </v:shape>
                <o:OLEObject Type="Embed" ProgID="Equation.DSMT4" ShapeID="_x0000_i1040" DrawAspect="Content" ObjectID="_1762267856" r:id="rId37"/>
              </w:object>
            </w:r>
          </w:p>
          <w:p w14:paraId="30E45F86" w14:textId="77777777" w:rsidR="00FE2477" w:rsidRPr="00C37238" w:rsidRDefault="00FE2477" w:rsidP="00FE2477">
            <w:pPr>
              <w:spacing w:line="276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ش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رطا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مُـبـرهـنـة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لـس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لع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ك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س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ي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ة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ُ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ح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ق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ق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ن ؛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إ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ذ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8624A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>( F</w:t>
            </w:r>
            <w:r w:rsidRPr="008624A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 xml:space="preserve">G ) </w:t>
            </w:r>
            <w:r w:rsidRPr="008624AE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//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 xml:space="preserve"> ( K</w:t>
            </w:r>
            <w:r w:rsidRPr="008624A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>L )</w:t>
            </w:r>
          </w:p>
          <w:p w14:paraId="44317231" w14:textId="77777777" w:rsidR="00FE2477" w:rsidRPr="00F34830" w:rsidRDefault="00FE2477" w:rsidP="00FE2477">
            <w:pPr>
              <w:spacing w:line="276" w:lineRule="auto"/>
              <w:rPr>
                <w:color w:val="0000FF"/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2</w:t>
            </w:r>
            <w:r w:rsidRPr="00F348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ب</w:t>
            </w:r>
            <w:r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2E7152">
              <w:rPr>
                <w:rFonts w:hint="cs"/>
                <w:snapToGrid w:val="0"/>
                <w:color w:val="0000FF"/>
                <w:sz w:val="28"/>
                <w:szCs w:val="28"/>
                <w:rtl/>
              </w:rPr>
              <w:t xml:space="preserve"> </w:t>
            </w:r>
            <w:r>
              <w:rPr>
                <w:snapToGrid w:val="0"/>
                <w:color w:val="0000FF"/>
                <w:sz w:val="28"/>
                <w:szCs w:val="28"/>
              </w:rPr>
              <w:t>K</w:t>
            </w:r>
            <w:r w:rsidRPr="002E7152">
              <w:rPr>
                <w:snapToGrid w:val="0"/>
                <w:color w:val="0000FF"/>
                <w:sz w:val="16"/>
                <w:szCs w:val="16"/>
              </w:rPr>
              <w:t xml:space="preserve"> </w:t>
            </w:r>
            <w:r>
              <w:rPr>
                <w:snapToGrid w:val="0"/>
                <w:color w:val="0000FF"/>
                <w:sz w:val="28"/>
                <w:szCs w:val="28"/>
              </w:rPr>
              <w:t>M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14:paraId="37F6ABD3" w14:textId="77777777" w:rsidR="00FE2477" w:rsidRDefault="00FE2477" w:rsidP="00FE2477">
            <w:pPr>
              <w:spacing w:line="276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M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 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N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تـق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ع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؛  </w:t>
            </w:r>
            <w:r>
              <w:rPr>
                <w:color w:val="000000"/>
                <w:sz w:val="28"/>
                <w:szCs w:val="28"/>
                <w:lang w:val="nl-NL" w:bidi="ar-DZ"/>
              </w:rPr>
              <w:t>K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M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و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L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N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)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0D2A9852" w14:textId="77777777" w:rsidR="00FE2477" w:rsidRPr="006E57A6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بـحـيــث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) </w:t>
            </w:r>
            <w:r w:rsidRPr="006E57A6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//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bidi="ar-DZ"/>
              </w:rPr>
              <w:t>M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N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</w:t>
            </w:r>
          </w:p>
          <w:p w14:paraId="36222D06" w14:textId="77777777" w:rsidR="00FE2477" w:rsidRPr="00F34830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  إ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>ذ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ن  حــســـب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مُـبـرهـنـة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  طــا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لـــس 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3100" w:dyaOrig="700" w14:anchorId="1A463E31">
                <v:shape id="_x0000_i1041" type="#_x0000_t75" style="width:154.5pt;height:35.25pt" o:ole="">
                  <v:imagedata r:id="rId38" o:title=""/>
                </v:shape>
                <o:OLEObject Type="Embed" ProgID="Equation.DSMT4" ShapeID="_x0000_i1041" DrawAspect="Content" ObjectID="_1762267857" r:id="rId39"/>
              </w:object>
            </w:r>
          </w:p>
          <w:p w14:paraId="5826119A" w14:textId="77777777" w:rsidR="00FE2477" w:rsidRDefault="00FE2477" w:rsidP="00FE2477">
            <w:pPr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مـن 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1939" w:dyaOrig="700" w14:anchorId="13CCAAD5">
                <v:shape id="_x0000_i1042" type="#_x0000_t75" style="width:97.5pt;height:35.25pt" o:ole="">
                  <v:imagedata r:id="rId40" o:title=""/>
                </v:shape>
                <o:OLEObject Type="Embed" ProgID="Equation.DSMT4" ShapeID="_x0000_i1042" DrawAspect="Content" ObjectID="_1762267858" r:id="rId41"/>
              </w:objec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يـنـتــج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40" w:dyaOrig="700" w14:anchorId="2DC2565E">
                <v:shape id="_x0000_i1043" type="#_x0000_t75" style="width:127.5pt;height:35.25pt" o:ole="">
                  <v:imagedata r:id="rId42" o:title=""/>
                </v:shape>
                <o:OLEObject Type="Embed" ProgID="Equation.DSMT4" ShapeID="_x0000_i1043" DrawAspect="Content" ObjectID="_1762267859" r:id="rId43"/>
              </w:object>
            </w:r>
          </w:p>
          <w:p w14:paraId="477E134B" w14:textId="77777777" w:rsidR="00FE2477" w:rsidRPr="00EA4FA5" w:rsidRDefault="00AB6C0B" w:rsidP="00FE2477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 w14:anchorId="13781557">
                <v:rect id="_x0000_s4939" style="position:absolute;margin-left:216.4pt;margin-top:3.85pt;width:73.7pt;height:22.7pt;z-index:251655168" filled="f" strokecolor="red" strokeweight="1.25pt"/>
              </w:pic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        </w:t>
            </w:r>
            <w:r w:rsidR="00FE2477"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5060" w:dyaOrig="700" w14:anchorId="00D75F22">
                <v:shape id="_x0000_i1044" type="#_x0000_t75" style="width:252.75pt;height:35.25pt" o:ole="">
                  <v:imagedata r:id="rId44" o:title=""/>
                </v:shape>
                <o:OLEObject Type="Embed" ProgID="Equation.DSMT4" ShapeID="_x0000_i1044" DrawAspect="Content" ObjectID="_1762267860" r:id="rId45"/>
              </w:object>
            </w:r>
          </w:p>
          <w:p w14:paraId="4AB6EFA0" w14:textId="77777777" w:rsidR="00FE2477" w:rsidRDefault="00AB6C0B" w:rsidP="00FE2477">
            <w:pPr>
              <w:spacing w:line="360" w:lineRule="auto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00FF"/>
                <w:sz w:val="28"/>
                <w:szCs w:val="28"/>
                <w:rtl/>
              </w:rPr>
              <w:pict w14:anchorId="61695B7D">
                <v:rect id="_x0000_s4937" style="position:absolute;left:0;text-align:left;margin-left:216.4pt;margin-top:21.55pt;width:73.7pt;height:22.7pt;z-index:251654144" filled="f" strokecolor="red" strokeweight="1.25pt"/>
              </w:pi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="00FE2477">
              <w:rPr>
                <w:color w:val="000000"/>
                <w:sz w:val="28"/>
                <w:szCs w:val="28"/>
                <w:lang w:val="nl-NL" w:bidi="ar-DZ"/>
              </w:rPr>
              <w:t>K</w:t>
            </w:r>
            <w:r w:rsidR="00FE2477"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="00FE2477"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="00FE2477"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nl-NL" w:bidi="ar-DZ"/>
              </w:rPr>
              <w:t>[</w:t>
            </w:r>
            <w:r w:rsidR="00FE2477"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="00FE2477"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nl-NL" w:bidi="ar-DZ"/>
              </w:rPr>
              <w:t>M</w:t>
            </w:r>
            <w:r w:rsidR="00FE2477"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nl-NL" w:bidi="ar-DZ"/>
              </w:rPr>
              <w:t>]</w: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مـنـه   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K M </w:t>
            </w:r>
            <w:r w:rsidR="00FE2477"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O M </w:t>
            </w:r>
            <w:r w:rsidR="00FE2477"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–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O K</w: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</w:p>
          <w:p w14:paraId="67139C9F" w14:textId="77777777" w:rsidR="00FE2477" w:rsidRPr="0032434C" w:rsidRDefault="00FE2477" w:rsidP="00FE2477">
            <w:pPr>
              <w:bidi w:val="0"/>
              <w:spacing w:line="360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 K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3 0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–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1 8                            K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1 2</w:t>
            </w:r>
          </w:p>
        </w:tc>
        <w:tc>
          <w:tcPr>
            <w:tcW w:w="1134" w:type="dxa"/>
          </w:tcPr>
          <w:p w14:paraId="766C753F" w14:textId="77777777" w:rsidR="005D19B8" w:rsidRPr="00463523" w:rsidRDefault="005D19B8" w:rsidP="005D19B8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14:paraId="39DAEAE6" w14:textId="77777777" w:rsidR="005D19B8" w:rsidRPr="00463523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E723A85" w14:textId="77777777" w:rsidR="005D19B8" w:rsidRPr="00F34830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1F3BC64D" w14:textId="77777777" w:rsidR="005D19B8" w:rsidRPr="00525A61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53334479" w14:textId="77777777" w:rsidR="005D19B8" w:rsidRPr="005A6BEF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70D6C140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79C0B8A5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717890A4" w14:textId="77777777"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951E9C7" w14:textId="77777777"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2 5</w:t>
            </w:r>
          </w:p>
          <w:p w14:paraId="1682370F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2 5</w:t>
            </w:r>
          </w:p>
          <w:p w14:paraId="1C870408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02B2689F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1645AB4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2 5</w:t>
            </w:r>
          </w:p>
          <w:p w14:paraId="51F8750C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43AF2D0B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325FD71D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21CC3E64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382476A" w14:textId="77777777" w:rsidR="005D19B8" w:rsidRDefault="005D19B8" w:rsidP="005D19B8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27FA731E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4E1F15EC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1998D847" w14:textId="77777777"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14:paraId="17ADD198" w14:textId="77777777" w:rsidR="00FE2477" w:rsidRPr="00ED45E3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</w:tc>
        <w:tc>
          <w:tcPr>
            <w:tcW w:w="1134" w:type="dxa"/>
            <w:vAlign w:val="center"/>
          </w:tcPr>
          <w:p w14:paraId="024E77BC" w14:textId="77777777" w:rsidR="00FE2477" w:rsidRPr="00F34830" w:rsidRDefault="00FE2477" w:rsidP="00FE2477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  <w:tr w:rsidR="00FE2477" w:rsidRPr="00F34830" w14:paraId="0F8A1807" w14:textId="77777777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14:paraId="0E9CE63D" w14:textId="77777777" w:rsidR="00FE2477" w:rsidRPr="005D19B8" w:rsidRDefault="005D19B8" w:rsidP="005D19B8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92085">
              <w:rPr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Pr="00592085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ـرا</w:t>
            </w:r>
            <w:r w:rsidRPr="00592085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92085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>بـــع</w:t>
            </w:r>
            <w:r w:rsidRPr="00592085">
              <w:rPr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14:paraId="34397479" w14:textId="77777777" w:rsidR="00FE2477" w:rsidRPr="00FE2477" w:rsidRDefault="00FE2477" w:rsidP="00FE2477">
            <w:pPr>
              <w:rPr>
                <w:color w:val="0000FF"/>
                <w:sz w:val="16"/>
                <w:szCs w:val="16"/>
                <w:rtl/>
                <w:lang w:bidi="ar-DZ"/>
              </w:rPr>
            </w:pPr>
          </w:p>
          <w:p w14:paraId="1B361648" w14:textId="77777777" w:rsidR="00FE2477" w:rsidRPr="001C15EA" w:rsidRDefault="00FE2477" w:rsidP="00FE2477">
            <w:pPr>
              <w:rPr>
                <w:color w:val="0000FF"/>
                <w:sz w:val="28"/>
                <w:szCs w:val="28"/>
                <w:rtl/>
                <w:lang w:bidi="ar-DZ"/>
              </w:rPr>
            </w:pPr>
            <w:r w:rsidRPr="00FE2477">
              <w:rPr>
                <w:rFonts w:hint="cs"/>
                <w:color w:val="0000FF"/>
                <w:sz w:val="28"/>
                <w:szCs w:val="28"/>
                <w:rtl/>
              </w:rPr>
              <w:t>1 )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بـيـ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ا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ن  أ ن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A B </w:t>
            </w:r>
            <w:r w:rsidRPr="001C15EA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=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3 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c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m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و   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B C </w:t>
            </w:r>
            <w:r w:rsidRPr="001C15EA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=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5 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c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:</w:t>
            </w:r>
          </w:p>
          <w:p w14:paraId="05019736" w14:textId="77777777" w:rsidR="00FE2477" w:rsidRDefault="00AB6C0B" w:rsidP="00FE2477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>
              <w:rPr>
                <w:noProof/>
                <w:color w:val="0000FF"/>
                <w:sz w:val="28"/>
                <w:szCs w:val="28"/>
                <w:rtl/>
                <w:lang w:val="fr-FR" w:eastAsia="fr-FR"/>
              </w:rPr>
              <w:pict w14:anchorId="21E7B6D6">
                <v:group id="_x0000_s5021" style="position:absolute;left:0;text-align:left;margin-left:57.3pt;margin-top:2.85pt;width:15.55pt;height:5.65pt;z-index:251657216" coordorigin="5295,1520" coordsize="348,186">
                  <o:lock v:ext="edit" aspectratio="t"/>
                  <v:line id="_x0000_s5022" style="position:absolute;flip:x" from="5295,1526" to="5475,1706" strokeweight="1.5pt">
                    <o:lock v:ext="edit" aspectratio="t"/>
                  </v:line>
                  <v:line id="_x0000_s5023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FF0000"/>
                <w:sz w:val="28"/>
                <w:szCs w:val="28"/>
                <w:u w:val="single"/>
                <w:rtl/>
                <w:lang w:val="fr-FR" w:eastAsia="fr-FR"/>
              </w:rPr>
              <w:pict w14:anchorId="515DE850">
                <v:group id="_x0000_s5018" style="position:absolute;left:0;text-align:left;margin-left:317.8pt;margin-top:31.25pt;width:15.55pt;height:5.65pt;z-index:251656192" coordorigin="5295,1520" coordsize="348,186">
                  <o:lock v:ext="edit" aspectratio="t"/>
                  <v:line id="_x0000_s5019" style="position:absolute;flip:x" from="5295,1526" to="5475,1706" strokeweight="1.5pt">
                    <o:lock v:ext="edit" aspectratio="t"/>
                  </v:line>
                  <v:line id="_x0000_s5020" style="position:absolute" from="5463,1520" to="5643,1700" strokeweight="1.5pt">
                    <o:lock v:ext="edit" aspectratio="t"/>
                  </v:line>
                </v:group>
              </w:pic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="00FE2477" w:rsidRPr="006C0DC4">
              <w:rPr>
                <w:sz w:val="28"/>
                <w:szCs w:val="28"/>
                <w:rtl/>
              </w:rPr>
              <w:t xml:space="preserve"> ال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م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ث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ل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ث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</w:t>
            </w:r>
            <w:r w:rsidR="00FE2477">
              <w:rPr>
                <w:sz w:val="28"/>
                <w:szCs w:val="28"/>
              </w:rPr>
              <w:t>A</w:t>
            </w:r>
            <w:r w:rsidR="00FE2477" w:rsidRPr="00147DAE">
              <w:rPr>
                <w:sz w:val="16"/>
                <w:szCs w:val="16"/>
              </w:rPr>
              <w:t xml:space="preserve"> </w:t>
            </w:r>
            <w:r w:rsidR="00FE2477">
              <w:rPr>
                <w:sz w:val="28"/>
                <w:szCs w:val="28"/>
              </w:rPr>
              <w:t>B</w:t>
            </w:r>
            <w:r w:rsidR="00FE2477" w:rsidRPr="00147DAE">
              <w:rPr>
                <w:sz w:val="16"/>
                <w:szCs w:val="16"/>
              </w:rPr>
              <w:t xml:space="preserve"> </w:t>
            </w:r>
            <w:r w:rsidR="00FE2477">
              <w:rPr>
                <w:sz w:val="28"/>
                <w:szCs w:val="28"/>
              </w:rPr>
              <w:t>C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FE2477" w:rsidRPr="006C0DC4">
              <w:rPr>
                <w:sz w:val="28"/>
                <w:szCs w:val="28"/>
                <w:rtl/>
              </w:rPr>
              <w:t>ال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ق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ا</w:t>
            </w:r>
            <w:r w:rsidR="00FE2477"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>ئ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م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ف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ي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</w:t>
            </w:r>
            <w:r w:rsidR="00FE2477">
              <w:rPr>
                <w:sz w:val="28"/>
                <w:szCs w:val="28"/>
              </w:rPr>
              <w:t>A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،  ل</w:t>
            </w:r>
            <w:r w:rsidR="00FE2477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="00FE2477">
              <w:rPr>
                <w:rFonts w:hint="cs"/>
                <w:sz w:val="28"/>
                <w:szCs w:val="28"/>
                <w:rtl/>
              </w:rPr>
              <w:t>د</w:t>
            </w:r>
            <w:r w:rsidR="00FE2477"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="00FE2477"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439" w:dyaOrig="700" w14:anchorId="1AA62439">
                <v:shape id="_x0000_i1045" type="#_x0000_t75" style="width:122.25pt;height:35.25pt" o:ole="">
                  <v:imagedata r:id="rId46" o:title=""/>
                </v:shape>
                <o:OLEObject Type="Embed" ProgID="Equation.DSMT4" ShapeID="_x0000_i1045" DrawAspect="Content" ObjectID="_1762267861" r:id="rId47"/>
              </w:object>
            </w:r>
          </w:p>
          <w:p w14:paraId="291297EF" w14:textId="77777777" w:rsidR="00FE2477" w:rsidRPr="00965A6F" w:rsidRDefault="00AB6C0B" w:rsidP="00FE2477">
            <w:pPr>
              <w:tabs>
                <w:tab w:val="left" w:pos="223"/>
              </w:tabs>
              <w:spacing w:line="276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993300"/>
                <w:sz w:val="28"/>
                <w:szCs w:val="28"/>
                <w:rtl/>
                <w:lang w:val="fr-FR" w:eastAsia="fr-FR"/>
              </w:rPr>
              <w:pict w14:anchorId="72C86C68">
                <v:rect id="_x0000_s5024" style="position:absolute;left:0;text-align:left;margin-left:10.2pt;margin-top:-.1pt;width:147.4pt;height:17pt;z-index:251658240" filled="f" strokecolor="red" strokeweight="1.25pt"/>
              </w:pi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منه   </w:t>
            </w:r>
            <w:r w:rsidR="00FE2477" w:rsidRPr="00C268CA">
              <w:rPr>
                <w:color w:val="000000"/>
                <w:position w:val="-6"/>
                <w:sz w:val="28"/>
                <w:szCs w:val="28"/>
                <w:lang w:bidi="ar-DZ"/>
              </w:rPr>
              <w:object w:dxaOrig="3060" w:dyaOrig="300" w14:anchorId="0DF3B97C">
                <v:shape id="_x0000_i1046" type="#_x0000_t75" style="width:153pt;height:15pt" o:ole="">
                  <v:imagedata r:id="rId48" o:title=""/>
                </v:shape>
                <o:OLEObject Type="Embed" ProgID="Equation.DSMT4" ShapeID="_x0000_i1046" DrawAspect="Content" ObjectID="_1762267862" r:id="rId49"/>
              </w:obje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؛    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>A</w:t>
            </w:r>
            <w:r w:rsidR="00FE2477" w:rsidRPr="000624E1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B </w:t>
            </w:r>
            <w:r w:rsidR="00FE2477" w:rsidRPr="000624E1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4 </w:t>
            </w:r>
            <w:r w:rsidR="00FE2477" w:rsidRPr="001C15EA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×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0</w:t>
            </w:r>
            <w:r w:rsidR="00FE2477"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>,</w:t>
            </w:r>
            <w:r w:rsidR="00FE2477"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>7</w:t>
            </w:r>
            <w:r w:rsidR="00FE2477"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5 </w:t>
            </w:r>
            <w:r w:rsidR="00FE2477" w:rsidRPr="00965A6F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 w:rsidR="00FE2477">
              <w:rPr>
                <w:color w:val="000000"/>
                <w:sz w:val="28"/>
                <w:szCs w:val="28"/>
                <w:lang w:val="fr-FR" w:bidi="ar-DZ"/>
              </w:rPr>
              <w:t xml:space="preserve"> 3  </w:t>
            </w:r>
            <w:r w:rsidR="00FE2477"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c</w:t>
            </w:r>
            <w:r w:rsidR="00FE2477" w:rsidRPr="000624E1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m</w:t>
            </w:r>
          </w:p>
          <w:p w14:paraId="495B70D5" w14:textId="77777777" w:rsidR="00FE2477" w:rsidRPr="008B1F77" w:rsidRDefault="00FE2477" w:rsidP="00FE2477">
            <w:pPr>
              <w:rPr>
                <w:color w:val="000000"/>
                <w:sz w:val="28"/>
                <w:szCs w:val="28"/>
                <w:rtl/>
                <w:lang w:val="fr-FR" w:bidi="ar-DZ"/>
              </w:rPr>
            </w:pP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A</w:t>
            </w:r>
            <w:r w:rsidRPr="00BA1664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B</w:t>
            </w:r>
            <w:r w:rsidRPr="00BA1664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C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ق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ـ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ا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ئ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ــ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م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فــي  </w:t>
            </w:r>
            <w:r w:rsidRPr="008B1F77">
              <w:rPr>
                <w:color w:val="000000"/>
                <w:sz w:val="28"/>
                <w:szCs w:val="28"/>
                <w:lang w:val="fr-FR" w:bidi="ar-DZ"/>
              </w:rPr>
              <w:t>A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؛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إ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ذ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ن  حـســب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مُـبـرهـنـة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فـيـثـا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غ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ورس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</w:p>
          <w:p w14:paraId="54048062" w14:textId="77777777" w:rsidR="00FE2477" w:rsidRPr="00965A6F" w:rsidRDefault="00AB6C0B" w:rsidP="00FE2477">
            <w:pPr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5A1F8C82">
                <v:group id="_x0000_s5056" style="position:absolute;left:0;text-align:left;margin-left:180.75pt;margin-top:20.3pt;width:15.55pt;height:5.65pt;z-index:251672576" coordorigin="5295,1520" coordsize="348,186">
                  <o:lock v:ext="edit" aspectratio="t"/>
                  <v:line id="_x0000_s5057" style="position:absolute;flip:x" from="5295,1526" to="5475,1706" strokecolor="blue" strokeweight="1.5pt">
                    <o:lock v:ext="edit" aspectratio="t"/>
                  </v:line>
                  <v:line id="_x0000_s5058" style="position:absolute" from="5463,1520" to="5643,1700" strokecolor="blue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8"/>
                <w:szCs w:val="28"/>
                <w:rtl/>
              </w:rPr>
              <w:pict w14:anchorId="075E357D">
                <v:rect id="_x0000_s5025" style="position:absolute;left:0;text-align:left;margin-left:92.45pt;margin-top:5.75pt;width:85.05pt;height:17pt;z-index:251659264" filled="f" strokecolor="red" strokeweight="1.25pt"/>
              </w:pict>
            </w:r>
            <w:r w:rsidR="00FE2477" w:rsidRPr="008B1F77">
              <w:rPr>
                <w:position w:val="-6"/>
                <w:sz w:val="28"/>
                <w:szCs w:val="28"/>
                <w:lang w:bidi="ar-DZ"/>
              </w:rPr>
              <w:object w:dxaOrig="2520" w:dyaOrig="440" w14:anchorId="4436C338">
                <v:shape id="_x0000_i1047" type="#_x0000_t75" style="width:126.75pt;height:21.75pt" o:ole="">
                  <v:imagedata r:id="rId50" o:title=""/>
                </v:shape>
                <o:OLEObject Type="Embed" ProgID="Equation.DSMT4" ShapeID="_x0000_i1047" DrawAspect="Content" ObjectID="_1762267863" r:id="rId51"/>
              </w:object>
            </w:r>
            <w:r w:rsidR="00FE2477">
              <w:rPr>
                <w:rFonts w:hint="cs"/>
                <w:sz w:val="28"/>
                <w:szCs w:val="28"/>
                <w:rtl/>
                <w:lang w:bidi="ar-DZ"/>
              </w:rPr>
              <w:t xml:space="preserve">       و مـنــه        </w:t>
            </w:r>
            <w:r w:rsidR="00FE2477">
              <w:rPr>
                <w:sz w:val="28"/>
                <w:szCs w:val="28"/>
                <w:lang w:val="fr-FR" w:bidi="ar-DZ"/>
              </w:rPr>
              <w:t>B</w:t>
            </w:r>
            <w:r w:rsidR="00FE2477" w:rsidRPr="00373B64">
              <w:rPr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sz w:val="28"/>
                <w:szCs w:val="28"/>
                <w:lang w:val="fr-FR" w:bidi="ar-DZ"/>
              </w:rPr>
              <w:t xml:space="preserve">C </w:t>
            </w:r>
            <w:r w:rsidR="00FE2477" w:rsidRPr="00373B64">
              <w:rPr>
                <w:rFonts w:ascii="Arial" w:hAnsi="Arial" w:cs="Arial"/>
                <w:sz w:val="28"/>
                <w:szCs w:val="28"/>
                <w:lang w:val="fr-FR" w:bidi="ar-DZ"/>
              </w:rPr>
              <w:t>=</w:t>
            </w:r>
            <w:r w:rsidR="00FE2477">
              <w:rPr>
                <w:sz w:val="28"/>
                <w:szCs w:val="28"/>
                <w:lang w:val="fr-FR" w:bidi="ar-DZ"/>
              </w:rPr>
              <w:t xml:space="preserve"> 5  </w:t>
            </w:r>
            <w:r w:rsidR="00FE2477">
              <w:rPr>
                <w:i/>
                <w:iCs/>
                <w:sz w:val="28"/>
                <w:szCs w:val="28"/>
                <w:lang w:val="fr-FR" w:bidi="ar-DZ"/>
              </w:rPr>
              <w:t>c</w:t>
            </w:r>
            <w:r w:rsidR="00FE2477" w:rsidRPr="00373B64">
              <w:rPr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i/>
                <w:iCs/>
                <w:sz w:val="28"/>
                <w:szCs w:val="28"/>
                <w:lang w:val="fr-FR" w:bidi="ar-DZ"/>
              </w:rPr>
              <w:t>m</w:t>
            </w:r>
          </w:p>
          <w:p w14:paraId="4BBE03BF" w14:textId="77777777" w:rsidR="00FE2477" w:rsidRDefault="00FE2477" w:rsidP="00FE2477">
            <w:pPr>
              <w:rPr>
                <w:color w:val="0000FF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</w:rPr>
              <w:t>2 )</w:t>
            </w:r>
            <w:r w:rsidRPr="00DA32F0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>ح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</w:t>
            </w:r>
            <w:r w:rsidRPr="00C14DCE">
              <w:rPr>
                <w:color w:val="0000FF"/>
                <w:sz w:val="28"/>
                <w:szCs w:val="28"/>
                <w:rtl/>
              </w:rPr>
              <w:t>ـسـ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ــا</w:t>
            </w:r>
            <w:r w:rsidRPr="00C14DCE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 xml:space="preserve">ب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351A9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قــيـــس  الـزا</w:t>
            </w:r>
            <w:r w:rsidRPr="00B73B82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351A9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ويـــة   </w:t>
            </w:r>
            <w:r>
              <w:rPr>
                <w:color w:val="0000FF"/>
                <w:sz w:val="28"/>
                <w:szCs w:val="28"/>
                <w:lang w:bidi="ar-DZ"/>
              </w:rPr>
              <w:t>A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B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C</w:t>
            </w:r>
            <w:r w:rsidRPr="00351A94">
              <w:rPr>
                <w:rFonts w:hint="cs"/>
                <w:color w:val="0000FF"/>
                <w:sz w:val="32"/>
                <w:szCs w:val="32"/>
                <w:rtl/>
                <w:lang w:bidi="ar-DZ"/>
              </w:rPr>
              <w:t xml:space="preserve"> :</w:t>
            </w:r>
          </w:p>
          <w:p w14:paraId="53A28F8D" w14:textId="77777777" w:rsidR="00FE2477" w:rsidRPr="00D3392E" w:rsidRDefault="00AB6C0B" w:rsidP="00FE2477">
            <w:pPr>
              <w:rPr>
                <w:color w:val="000000"/>
                <w:sz w:val="32"/>
                <w:szCs w:val="32"/>
                <w:rtl/>
                <w:lang w:bidi="ar-DZ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03EC07C6">
                <v:group id="_x0000_s5062" style="position:absolute;left:0;text-align:left;margin-left:57.4pt;margin-top:3.4pt;width:15.55pt;height:5.65pt;z-index:251674624" coordorigin="5295,1520" coordsize="348,186">
                  <o:lock v:ext="edit" aspectratio="t"/>
                  <v:line id="_x0000_s5063" style="position:absolute;flip:x" from="5295,1526" to="5475,1706" strokeweight="1.5pt">
                    <o:lock v:ext="edit" aspectratio="t"/>
                  </v:line>
                  <v:line id="_x0000_s5064" style="position:absolute" from="5463,1520" to="5643,1700" strokeweight="1.5pt">
                    <o:lock v:ext="edit" aspectratio="t"/>
                  </v:line>
                </v:group>
              </w:pic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="00FE2477" w:rsidRPr="006C0DC4">
              <w:rPr>
                <w:sz w:val="28"/>
                <w:szCs w:val="28"/>
                <w:rtl/>
              </w:rPr>
              <w:t xml:space="preserve"> ال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م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ث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ل</w:t>
            </w:r>
            <w:r w:rsidR="00FE2477">
              <w:rPr>
                <w:rFonts w:hint="cs"/>
                <w:sz w:val="28"/>
                <w:szCs w:val="28"/>
                <w:rtl/>
              </w:rPr>
              <w:t>ــ</w:t>
            </w:r>
            <w:r w:rsidR="00FE2477" w:rsidRPr="006C0DC4">
              <w:rPr>
                <w:sz w:val="28"/>
                <w:szCs w:val="28"/>
                <w:rtl/>
              </w:rPr>
              <w:t>ث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</w:t>
            </w:r>
            <w:r w:rsidR="00FE2477">
              <w:rPr>
                <w:sz w:val="28"/>
                <w:szCs w:val="28"/>
              </w:rPr>
              <w:t>A</w:t>
            </w:r>
            <w:r w:rsidR="00FE2477" w:rsidRPr="00147DAE">
              <w:rPr>
                <w:sz w:val="16"/>
                <w:szCs w:val="16"/>
              </w:rPr>
              <w:t xml:space="preserve"> </w:t>
            </w:r>
            <w:r w:rsidR="00FE2477">
              <w:rPr>
                <w:sz w:val="28"/>
                <w:szCs w:val="28"/>
              </w:rPr>
              <w:t>B</w:t>
            </w:r>
            <w:r w:rsidR="00FE2477" w:rsidRPr="00147DAE">
              <w:rPr>
                <w:sz w:val="16"/>
                <w:szCs w:val="16"/>
              </w:rPr>
              <w:t xml:space="preserve"> </w:t>
            </w:r>
            <w:r w:rsidR="00FE2477">
              <w:rPr>
                <w:sz w:val="28"/>
                <w:szCs w:val="28"/>
              </w:rPr>
              <w:t>C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FE2477" w:rsidRPr="006C0DC4">
              <w:rPr>
                <w:sz w:val="28"/>
                <w:szCs w:val="28"/>
                <w:rtl/>
              </w:rPr>
              <w:t>ال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ق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ا</w:t>
            </w:r>
            <w:r w:rsidR="00FE2477"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>ئ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م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ف</w:t>
            </w:r>
            <w:r w:rsidR="00FE2477">
              <w:rPr>
                <w:rFonts w:hint="cs"/>
                <w:sz w:val="28"/>
                <w:szCs w:val="28"/>
                <w:rtl/>
              </w:rPr>
              <w:t>ـ</w:t>
            </w:r>
            <w:r w:rsidR="00FE2477" w:rsidRPr="006C0DC4">
              <w:rPr>
                <w:sz w:val="28"/>
                <w:szCs w:val="28"/>
                <w:rtl/>
              </w:rPr>
              <w:t>ي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FE2477" w:rsidRPr="006C0DC4">
              <w:rPr>
                <w:sz w:val="28"/>
                <w:szCs w:val="28"/>
                <w:rtl/>
              </w:rPr>
              <w:t xml:space="preserve"> </w:t>
            </w:r>
            <w:r w:rsidR="00FE2477">
              <w:rPr>
                <w:sz w:val="28"/>
                <w:szCs w:val="28"/>
              </w:rPr>
              <w:t>A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،  ل</w:t>
            </w:r>
            <w:r w:rsidR="00FE2477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="00FE2477">
              <w:rPr>
                <w:rFonts w:hint="cs"/>
                <w:sz w:val="28"/>
                <w:szCs w:val="28"/>
                <w:rtl/>
              </w:rPr>
              <w:t>د</w:t>
            </w:r>
            <w:r w:rsidR="00FE2477"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="00FE2477"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400" w:dyaOrig="700" w14:anchorId="10F2F4E6">
                <v:shape id="_x0000_i1048" type="#_x0000_t75" style="width:120pt;height:35.25pt" o:ole="">
                  <v:imagedata r:id="rId52" o:title=""/>
                </v:shape>
                <o:OLEObject Type="Embed" ProgID="Equation.DSMT4" ShapeID="_x0000_i1048" DrawAspect="Content" ObjectID="_1762267864" r:id="rId53"/>
              </w:object>
            </w:r>
          </w:p>
          <w:p w14:paraId="1E69F3E9" w14:textId="77777777" w:rsidR="00FE2477" w:rsidRPr="00B40690" w:rsidRDefault="00AB6C0B" w:rsidP="00FE2477">
            <w:pPr>
              <w:tabs>
                <w:tab w:val="left" w:pos="223"/>
              </w:tabs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53A9D759">
                <v:group id="_x0000_s5065" style="position:absolute;left:0;text-align:left;margin-left:87.65pt;margin-top:3.5pt;width:15.55pt;height:5.65pt;z-index:251675648" coordorigin="5295,1520" coordsize="348,186">
                  <o:lock v:ext="edit" aspectratio="t"/>
                  <v:line id="_x0000_s5066" style="position:absolute;flip:x" from="5295,1526" to="5475,1706" strokeweight="1.5pt">
                    <o:lock v:ext="edit" aspectratio="t"/>
                  </v:line>
                  <v:line id="_x0000_s5067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35B74939">
                <v:group id="_x0000_s5059" style="position:absolute;left:0;text-align:left;margin-left:263.95pt;margin-top:2.95pt;width:15.55pt;height:5.65pt;z-index:251673600" coordorigin="5295,1520" coordsize="348,186">
                  <o:lock v:ext="edit" aspectratio="t"/>
                  <v:line id="_x0000_s5060" style="position:absolute;flip:x" from="5295,1526" to="5475,1706" strokeweight="1.5pt">
                    <o:lock v:ext="edit" aspectratio="t"/>
                  </v:line>
                  <v:line id="_x0000_s5061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8"/>
                <w:szCs w:val="28"/>
                <w:rtl/>
                <w:lang w:val="fr-FR" w:eastAsia="fr-FR"/>
              </w:rPr>
              <w:pict w14:anchorId="5380EC05">
                <v:group id="_x0000_s5072" style="position:absolute;left:0;text-align:left;margin-left:12.4pt;margin-top:31.55pt;width:158.4pt;height:136.05pt;z-index:251678720" coordorigin="2851,4387" coordsize="3168,2721">
                  <v:group id="_x0000_s5073" style="position:absolute;left:3669;top:5478;width:311;height:113" coordorigin="5295,1520" coordsize="348,186">
                    <o:lock v:ext="edit" aspectratio="t"/>
                    <v:line id="_x0000_s5074" style="position:absolute;flip:x" from="5295,1526" to="5475,1706" strokeweight="1.5pt">
                      <o:lock v:ext="edit" aspectratio="t"/>
                    </v:line>
                    <v:line id="_x0000_s5075" style="position:absolute" from="5463,1520" to="5643,1700" strokeweight="1.5pt">
                      <o:lock v:ext="edit" aspectratio="t"/>
                    </v:line>
                  </v:group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5076" type="#_x0000_t6" style="position:absolute;left:3249;top:4794;width:2268;height:1701" strokeweight="1.5pt">
                    <o:lock v:ext="edit" aspectratio="t"/>
                  </v:shape>
                  <v:shape id="_x0000_s5077" type="#_x0000_t202" style="position:absolute;left:2851;top:4387;width:567;height:567;mso-width-relative:margin;mso-height-relative:margin" filled="f" stroked="f">
                    <v:textbox style="mso-next-textbox:#_x0000_s5077">
                      <w:txbxContent>
                        <w:p w14:paraId="6D6CFBE9" w14:textId="77777777"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5078" type="#_x0000_t202" style="position:absolute;left:5452;top:6443;width:567;height:567;mso-width-relative:margin;mso-height-relative:margin" filled="f" stroked="f">
                    <v:textbox style="mso-next-textbox:#_x0000_s5078">
                      <w:txbxContent>
                        <w:p w14:paraId="3DDB1AF4" w14:textId="77777777"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5079" type="#_x0000_t202" style="position:absolute;left:2851;top:6443;width:567;height:567;mso-width-relative:margin;mso-height-relative:margin" filled="f" stroked="f">
                    <v:textbox style="mso-next-textbox:#_x0000_s5079">
                      <w:txbxContent>
                        <w:p w14:paraId="08B52721" w14:textId="77777777"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5080" type="#_x0000_t32" style="position:absolute;left:3247;top:4801;width:1020;height:1701" o:connectortype="straight" strokeweight="1.5pt"/>
                  <v:shape id="_x0000_s5081" type="#_x0000_t202" style="position:absolute;left:4026;top:6541;width:567;height:567;mso-width-relative:margin;mso-height-relative:margin" filled="f" stroked="f">
                    <v:textbox style="mso-next-textbox:#_x0000_s5081">
                      <w:txbxContent>
                        <w:p w14:paraId="3D56C808" w14:textId="77777777"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5082" type="#_x0000_t202" style="position:absolute;left:2856;top:4414;width:794;height:794" filled="f" stroked="f">
                    <o:lock v:ext="edit" aspectratio="t"/>
                    <v:textbox style="mso-next-textbox:#_x0000_s5082" inset="0,1mm,0,0">
                      <w:txbxContent>
                        <w:p w14:paraId="75BD4D3D" w14:textId="77777777"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3" type="#_x0000_t202" style="position:absolute;left:3876;top:6106;width:794;height:794" filled="f" stroked="f">
                    <o:lock v:ext="edit" aspectratio="t"/>
                    <v:textbox style="mso-next-textbox:#_x0000_s5083" inset="0,1mm,0,0">
                      <w:txbxContent>
                        <w:p w14:paraId="62686590" w14:textId="77777777"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4" type="#_x0000_t202" style="position:absolute;left:5124;top:6106;width:794;height:794" filled="f" stroked="f">
                    <o:lock v:ext="edit" aspectratio="t"/>
                    <v:textbox style="mso-next-textbox:#_x0000_s5084" inset="0,1mm,0,0">
                      <w:txbxContent>
                        <w:p w14:paraId="456261FA" w14:textId="77777777"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5" type="#_x0000_t202" style="position:absolute;left:2856;top:6106;width:794;height:794" filled="f" stroked="f">
                    <o:lock v:ext="edit" aspectratio="t"/>
                    <v:textbox style="mso-next-textbox:#_x0000_s5085" inset="0,1mm,0,0">
                      <w:txbxContent>
                        <w:p w14:paraId="6EF4A064" w14:textId="77777777"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6" style="position:absolute;left:3235;top:6320;width:170;height:170;rotation:1350;flip:x" coordsize="180,180" path="m,l180,r,180e" filled="f" strokeweight="1.5pt">
                    <v:path arrowok="t"/>
                    <o:lock v:ext="edit" aspectratio="t"/>
                  </v:shap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13EB4D44">
                <v:rect id="_x0000_s5068" style="position:absolute;left:0;text-align:left;margin-left:76.55pt;margin-top:.1pt;width:85.05pt;height:25.5pt;z-index:251676672" filled="f" strokecolor="red" strokeweight="1.25pt"/>
              </w:pict>
            </w:r>
            <w:r w:rsidR="00FE2477"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3159" w:dyaOrig="700" w14:anchorId="44FFEE30">
                <v:shape id="_x0000_i1049" type="#_x0000_t75" style="width:158.25pt;height:35.25pt" o:ole="">
                  <v:imagedata r:id="rId54" o:title=""/>
                </v:shape>
                <o:OLEObject Type="Embed" ProgID="Equation.DSMT4" ShapeID="_x0000_i1049" DrawAspect="Content" ObjectID="_1762267865" r:id="rId55"/>
              </w:obje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منه   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FE2477">
              <w:rPr>
                <w:sz w:val="28"/>
                <w:szCs w:val="28"/>
                <w:lang w:val="fr-FR"/>
              </w:rPr>
              <w:t>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C </w:t>
            </w:r>
            <w:r w:rsidR="00FE2477"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 w:rsidR="00FE2477">
              <w:rPr>
                <w:sz w:val="28"/>
                <w:szCs w:val="28"/>
                <w:lang w:val="fr-FR"/>
              </w:rPr>
              <w:t xml:space="preserve"> 5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3 </w:t>
            </w:r>
            <w:r w:rsidR="00FE2477" w:rsidRPr="00C55FAF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  <w:p w14:paraId="61BEE365" w14:textId="77777777" w:rsidR="00FE2477" w:rsidRPr="00B40690" w:rsidRDefault="00AB6C0B" w:rsidP="00FE2477">
            <w:pPr>
              <w:spacing w:line="276" w:lineRule="auto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 w14:anchorId="29618207">
                <v:group id="_x0000_s5069" style="position:absolute;left:0;text-align:left;margin-left:272.25pt;margin-top:14.6pt;width:15.55pt;height:5.65pt;z-index:251677696" coordorigin="5295,1520" coordsize="348,186">
                  <o:lock v:ext="edit" aspectratio="t"/>
                  <v:line id="_x0000_s5070" style="position:absolute;flip:x" from="5295,1526" to="5475,1706" strokecolor="blue" strokeweight="1.5pt">
                    <o:lock v:ext="edit" aspectratio="t"/>
                  </v:line>
                  <v:line id="_x0000_s5071" style="position:absolute" from="5463,1520" to="5643,1700" strokecolor="blue" strokeweight="1.5pt">
                    <o:lock v:ext="edit" aspectratio="t"/>
                  </v:line>
                </v:group>
              </w:pic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</w:rPr>
              <w:t xml:space="preserve">3 ) 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 نـشـ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ـا 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ء  الـ</w:t>
            </w:r>
            <w:r w:rsidR="00FE2477" w:rsidRPr="00032C30">
              <w:rPr>
                <w:color w:val="0000FF"/>
                <w:sz w:val="28"/>
                <w:szCs w:val="28"/>
                <w:rtl/>
                <w:lang w:bidi="ar-DZ"/>
              </w:rPr>
              <w:t>مـث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="00FE2477" w:rsidRPr="00032C30">
              <w:rPr>
                <w:color w:val="0000FF"/>
                <w:sz w:val="28"/>
                <w:szCs w:val="28"/>
                <w:rtl/>
                <w:lang w:bidi="ar-DZ"/>
              </w:rPr>
              <w:t>ـلـ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="00FE2477" w:rsidRPr="00032C30">
              <w:rPr>
                <w:color w:val="0000FF"/>
                <w:sz w:val="28"/>
                <w:szCs w:val="28"/>
                <w:rtl/>
                <w:lang w:bidi="ar-DZ"/>
              </w:rPr>
              <w:t>ث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="00FE2477" w:rsidRPr="00032C30">
              <w:rPr>
                <w:color w:val="0000FF"/>
                <w:sz w:val="28"/>
                <w:szCs w:val="28"/>
                <w:lang w:bidi="ar-DZ"/>
              </w:rPr>
              <w:t>A B C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و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عـ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يـ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ي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ـن  الـنـقـطـة  </w:t>
            </w:r>
            <w:r w:rsidR="00FE2477" w:rsidRPr="00032C30">
              <w:rPr>
                <w:color w:val="0000FF"/>
                <w:sz w:val="28"/>
                <w:szCs w:val="28"/>
                <w:lang w:val="fr-FR" w:bidi="ar-DZ"/>
              </w:rPr>
              <w:t>D</w:t>
            </w:r>
            <w:r w:rsidR="00FE2477"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14:paraId="73268AE8" w14:textId="77777777" w:rsidR="00FE2477" w:rsidRPr="00C14DCE" w:rsidRDefault="00FE2477" w:rsidP="00FE2477">
            <w:pPr>
              <w:rPr>
                <w:color w:val="0000FF"/>
                <w:sz w:val="28"/>
                <w:szCs w:val="28"/>
                <w:rtl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 </w:t>
            </w:r>
            <w:r w:rsidRPr="00C14DCE">
              <w:rPr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>ح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</w:t>
            </w:r>
            <w:r w:rsidRPr="00C14DCE">
              <w:rPr>
                <w:color w:val="0000FF"/>
                <w:sz w:val="28"/>
                <w:szCs w:val="28"/>
                <w:rtl/>
              </w:rPr>
              <w:t>ـسـ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ــا</w:t>
            </w:r>
            <w:r w:rsidRPr="00C14DCE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 xml:space="preserve">ب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9B7149">
              <w:rPr>
                <w:color w:val="0000FF"/>
                <w:position w:val="-6"/>
                <w:sz w:val="28"/>
                <w:szCs w:val="28"/>
                <w:lang w:val="fr-FR" w:bidi="ar-DZ"/>
              </w:rPr>
              <w:object w:dxaOrig="1420" w:dyaOrig="300" w14:anchorId="1CC6112D">
                <v:shape id="_x0000_i1050" type="#_x0000_t75" style="width:71.25pt;height:15pt" o:ole="">
                  <v:imagedata r:id="rId56" o:title=""/>
                </v:shape>
                <o:OLEObject Type="Embed" ProgID="Equation.DSMT4" ShapeID="_x0000_i1050" DrawAspect="Content" ObjectID="_1762267866" r:id="rId57"/>
              </w:objec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:</w:t>
            </w:r>
          </w:p>
          <w:p w14:paraId="28ABD1BB" w14:textId="77777777" w:rsidR="00FE2477" w:rsidRDefault="00FE2477" w:rsidP="00FE2477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Pr="006C0DC4">
              <w:rPr>
                <w:sz w:val="28"/>
                <w:szCs w:val="28"/>
                <w:rtl/>
              </w:rPr>
              <w:t xml:space="preserve"> 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B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D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ق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ا</w:t>
            </w:r>
            <w:r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>ئ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ف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ي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>
              <w:rPr>
                <w:rFonts w:hint="cs"/>
                <w:sz w:val="28"/>
                <w:szCs w:val="28"/>
                <w:rtl/>
              </w:rPr>
              <w:t xml:space="preserve">  ،</w:t>
            </w:r>
          </w:p>
          <w:p w14:paraId="6299B8B1" w14:textId="77777777" w:rsidR="00FE2477" w:rsidRDefault="00AB6C0B" w:rsidP="00FE2477">
            <w:pPr>
              <w:tabs>
                <w:tab w:val="left" w:pos="223"/>
              </w:tabs>
              <w:spacing w:line="312" w:lineRule="auto"/>
              <w:rPr>
                <w:sz w:val="28"/>
                <w:szCs w:val="28"/>
                <w:rtl/>
              </w:rPr>
            </w:pPr>
            <w:r>
              <w:rPr>
                <w:noProof/>
                <w:color w:val="0000FF"/>
                <w:sz w:val="28"/>
                <w:szCs w:val="28"/>
                <w:rtl/>
              </w:rPr>
              <w:pict w14:anchorId="758D9B86">
                <v:rect id="_x0000_s5032" style="position:absolute;left:0;text-align:left;margin-left:188.25pt;margin-top:34.1pt;width:184.25pt;height:25.5pt;z-index:251662336" filled="f" strokecolor="red" strokeweight="1.25pt"/>
              </w:pict>
            </w:r>
            <w:r>
              <w:rPr>
                <w:noProof/>
                <w:color w:val="0000FF"/>
                <w:sz w:val="28"/>
                <w:szCs w:val="28"/>
                <w:rtl/>
                <w:lang w:val="fr-FR" w:eastAsia="fr-FR"/>
              </w:rPr>
              <w:pict w14:anchorId="54945C03">
                <v:group id="_x0000_s5093" style="position:absolute;left:0;text-align:left;margin-left:234.75pt;margin-top:35.05pt;width:15.55pt;height:5.65pt;z-index:251681792" coordorigin="5295,1520" coordsize="348,186">
                  <o:lock v:ext="edit" aspectratio="t"/>
                  <v:line id="_x0000_s5094" style="position:absolute;flip:x" from="5295,1526" to="5475,1706" strokeweight="1.5pt">
                    <o:lock v:ext="edit" aspectratio="t"/>
                  </v:line>
                  <v:line id="_x0000_s5095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FF0000"/>
                <w:sz w:val="28"/>
                <w:szCs w:val="28"/>
                <w:u w:val="single"/>
                <w:rtl/>
                <w:lang w:val="fr-FR" w:eastAsia="fr-FR"/>
              </w:rPr>
              <w:pict w14:anchorId="5A9AD480">
                <v:group id="_x0000_s5029" style="position:absolute;left:0;text-align:left;margin-left:259.3pt;margin-top:3.5pt;width:15.55pt;height:5.65pt;z-index:251661312" coordorigin="5295,1520" coordsize="348,186">
                  <o:lock v:ext="edit" aspectratio="t"/>
                  <v:line id="_x0000_s5030" style="position:absolute;flip:x" from="5295,1526" to="5475,1706" strokeweight="1.5pt">
                    <o:lock v:ext="edit" aspectratio="t"/>
                  </v:line>
                  <v:line id="_x0000_s5031" style="position:absolute" from="5463,1520" to="5643,1700" strokeweight="1.5pt">
                    <o:lock v:ext="edit" aspectratio="t"/>
                  </v:line>
                </v:group>
              </w:pict>
            </w:r>
            <w:r w:rsidR="00FE2477">
              <w:rPr>
                <w:rFonts w:hint="cs"/>
                <w:sz w:val="28"/>
                <w:szCs w:val="28"/>
                <w:rtl/>
              </w:rPr>
              <w:t>ل</w:t>
            </w:r>
            <w:r w:rsidR="00FE2477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="00FE2477">
              <w:rPr>
                <w:rFonts w:hint="cs"/>
                <w:sz w:val="28"/>
                <w:szCs w:val="28"/>
                <w:rtl/>
              </w:rPr>
              <w:t>د</w:t>
            </w:r>
            <w:r w:rsidR="00FE2477"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="00FE2477"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20" w:dyaOrig="700" w14:anchorId="00D7248C">
                <v:shape id="_x0000_i1051" type="#_x0000_t75" style="width:126pt;height:35.25pt" o:ole="">
                  <v:imagedata r:id="rId58" o:title=""/>
                </v:shape>
                <o:OLEObject Type="Embed" ProgID="Equation.DSMT4" ShapeID="_x0000_i1051" DrawAspect="Content" ObjectID="_1762267867" r:id="rId59"/>
              </w:object>
            </w:r>
          </w:p>
          <w:p w14:paraId="3E4F3C43" w14:textId="77777777" w:rsidR="00FE2477" w:rsidRDefault="00AB6C0B" w:rsidP="00FE2477">
            <w:pPr>
              <w:tabs>
                <w:tab w:val="left" w:pos="223"/>
              </w:tabs>
              <w:bidi w:val="0"/>
              <w:spacing w:line="360" w:lineRule="auto"/>
              <w:rPr>
                <w:color w:val="000000"/>
                <w:sz w:val="28"/>
                <w:szCs w:val="28"/>
                <w:lang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 w14:anchorId="58A1AD81">
                <v:group id="_x0000_s5033" style="position:absolute;margin-left:223.95pt;margin-top:20.45pt;width:15.55pt;height:5.65pt;z-index:251663360" coordorigin="5295,1520" coordsize="348,186">
                  <o:lock v:ext="edit" aspectratio="t"/>
                  <v:line id="_x0000_s5034" style="position:absolute;flip:x" from="5295,1526" to="5475,1706" strokecolor="blue" strokeweight="1.5pt">
                    <o:lock v:ext="edit" aspectratio="t"/>
                  </v:line>
                  <v:line id="_x0000_s5035" style="position:absolute" from="5463,1520" to="5643,1700" strokecolor="blue" strokeweight="1.5pt">
                    <o:lock v:ext="edit" aspectratio="t"/>
                  </v:line>
                </v:group>
              </w:pict>
            </w:r>
            <w:r w:rsidR="00FE2477">
              <w:rPr>
                <w:color w:val="000000"/>
                <w:sz w:val="28"/>
                <w:szCs w:val="28"/>
                <w:lang w:bidi="ar-DZ"/>
              </w:rPr>
              <w:t xml:space="preserve">                                                       </w:t>
            </w:r>
            <w:r w:rsidR="00FE2477" w:rsidRPr="00F217D1">
              <w:rPr>
                <w:color w:val="000000"/>
                <w:position w:val="-10"/>
                <w:sz w:val="28"/>
                <w:szCs w:val="28"/>
                <w:lang w:bidi="ar-DZ"/>
              </w:rPr>
              <w:object w:dxaOrig="3580" w:dyaOrig="340" w14:anchorId="4D8A12DE">
                <v:shape id="_x0000_i1052" type="#_x0000_t75" style="width:179.25pt;height:17.25pt" o:ole="">
                  <v:imagedata r:id="rId60" o:title=""/>
                </v:shape>
                <o:OLEObject Type="Embed" ProgID="Equation.DSMT4" ShapeID="_x0000_i1052" DrawAspect="Content" ObjectID="_1762267868" r:id="rId61"/>
              </w:object>
            </w:r>
          </w:p>
          <w:p w14:paraId="00C7A7A4" w14:textId="77777777" w:rsidR="00FE2477" w:rsidRPr="00461FF0" w:rsidRDefault="00AB6C0B" w:rsidP="00FE2477">
            <w:pPr>
              <w:tabs>
                <w:tab w:val="left" w:pos="223"/>
              </w:tabs>
              <w:rPr>
                <w:color w:val="0000FF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4502AE42">
                <v:group id="_x0000_s5038" style="position:absolute;left:0;text-align:left;margin-left:308.2pt;margin-top:13.7pt;width:15.55pt;height:5.65pt;z-index:251666432" coordorigin="5295,1520" coordsize="348,186">
                  <o:lock v:ext="edit" aspectratio="t"/>
                  <v:line id="_x0000_s5039" style="position:absolute;flip:x" from="5295,1526" to="5475,1706" strokeweight="1.5pt">
                    <o:lock v:ext="edit" aspectratio="t"/>
                  </v:line>
                  <v:line id="_x0000_s5040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12E3EB21">
                <v:group id="_x0000_s5041" style="position:absolute;left:0;text-align:left;margin-left:131.35pt;margin-top:13.65pt;width:15.55pt;height:5.65pt;z-index:251667456" coordorigin="5295,1520" coordsize="348,186">
                  <o:lock v:ext="edit" aspectratio="t"/>
                  <v:line id="_x0000_s5042" style="position:absolute;flip:x" from="5295,1526" to="5475,1706" strokeweight="1.5pt">
                    <o:lock v:ext="edit" aspectratio="t"/>
                  </v:line>
                  <v:line id="_x0000_s5043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4CBFF999">
                <v:rect id="_x0000_s5037" style="position:absolute;left:0;text-align:left;margin-left:120pt;margin-top:9.45pt;width:85.05pt;height:25.5pt;z-index:251665408" filled="f" strokecolor="red" strokeweight="1.25pt"/>
              </w:pic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  ا</w:t>
            </w:r>
            <w:r w:rsidR="00FE2477" w:rsidRPr="009B7149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سـتــنـتـــا</w:t>
            </w:r>
            <w:r w:rsidR="00FE2477" w:rsidRPr="009B7149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ج  الـقــيـْــس </w:t>
            </w:r>
            <w:r w:rsidR="00FE2477"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="00FE2477">
              <w:rPr>
                <w:color w:val="0000FF"/>
                <w:sz w:val="28"/>
                <w:szCs w:val="28"/>
                <w:lang w:val="fr-FR" w:bidi="ar-DZ"/>
              </w:rPr>
              <w:t>C</w:t>
            </w:r>
            <w:r w:rsidR="00FE2477" w:rsidRPr="009B7149">
              <w:rPr>
                <w:color w:val="0000FF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FF"/>
                <w:sz w:val="28"/>
                <w:szCs w:val="28"/>
                <w:lang w:val="fr-FR" w:bidi="ar-DZ"/>
              </w:rPr>
              <w:t>B</w:t>
            </w:r>
            <w:r w:rsidR="00FE2477" w:rsidRPr="009B7149">
              <w:rPr>
                <w:color w:val="0000FF"/>
                <w:sz w:val="16"/>
                <w:szCs w:val="16"/>
                <w:lang w:val="fr-FR" w:bidi="ar-DZ"/>
              </w:rPr>
              <w:t xml:space="preserve"> </w:t>
            </w:r>
            <w:r w:rsidR="00FE2477">
              <w:rPr>
                <w:color w:val="0000FF"/>
                <w:sz w:val="28"/>
                <w:szCs w:val="28"/>
                <w:lang w:val="fr-FR" w:bidi="ar-DZ"/>
              </w:rPr>
              <w:t>D</w:t>
            </w:r>
            <w:r w:rsidR="00FE2477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14:paraId="0676F521" w14:textId="77777777" w:rsidR="00FE2477" w:rsidRPr="00461FF0" w:rsidRDefault="00AB6C0B" w:rsidP="00FE2477">
            <w:pPr>
              <w:spacing w:line="276" w:lineRule="auto"/>
              <w:rPr>
                <w:sz w:val="28"/>
                <w:szCs w:val="28"/>
                <w:rtl/>
                <w:lang w:val="fr-FR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7BD74DA7">
                <v:group id="_x0000_s5050" style="position:absolute;left:0;text-align:left;margin-left:244.6pt;margin-top:16.55pt;width:15.55pt;height:5.65pt;z-index:251670528" coordorigin="5295,1520" coordsize="348,186">
                  <o:lock v:ext="edit" aspectratio="t"/>
                  <v:line id="_x0000_s5051" style="position:absolute;flip:x" from="5295,1526" to="5475,1706" strokeweight="1.5pt">
                    <o:lock v:ext="edit" aspectratio="t"/>
                  </v:line>
                  <v:line id="_x0000_s5052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0DCAEF2A">
                <v:group id="_x0000_s5047" style="position:absolute;left:0;text-align:left;margin-left:293.5pt;margin-top:17.1pt;width:15.55pt;height:5.65pt;z-index:251669504" coordorigin="5295,1520" coordsize="348,186">
                  <o:lock v:ext="edit" aspectratio="t"/>
                  <v:line id="_x0000_s5048" style="position:absolute;flip:x" from="5295,1526" to="5475,1706" strokeweight="1.5pt">
                    <o:lock v:ext="edit" aspectratio="t"/>
                  </v:line>
                  <v:line id="_x0000_s5049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8"/>
                <w:szCs w:val="28"/>
                <w:rtl/>
                <w:lang w:val="fr-FR" w:eastAsia="fr-FR"/>
              </w:rPr>
              <w:pict w14:anchorId="3D45DC86">
                <v:group id="_x0000_s5090" style="position:absolute;left:0;text-align:left;margin-left:57.55pt;margin-top:17.1pt;width:15.55pt;height:5.65pt;z-index:251680768" coordorigin="5295,1520" coordsize="348,186">
                  <o:lock v:ext="edit" aspectratio="t"/>
                  <v:line id="_x0000_s5091" style="position:absolute;flip:x" from="5295,1526" to="5475,1706" strokeweight="1.5pt">
                    <o:lock v:ext="edit" aspectratio="t"/>
                  </v:line>
                  <v:line id="_x0000_s5092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3C29D859">
                <v:group id="_x0000_s5044" style="position:absolute;left:0;text-align:left;margin-left:7.5pt;margin-top:17.1pt;width:15.55pt;height:5.65pt;z-index:251668480" coordorigin="5295,1520" coordsize="348,186">
                  <o:lock v:ext="edit" aspectratio="t"/>
                  <v:line id="_x0000_s5045" style="position:absolute;flip:x" from="5295,1526" to="5475,1706" strokeweight="1.5pt">
                    <o:lock v:ext="edit" aspectratio="t"/>
                  </v:line>
                  <v:line id="_x0000_s5046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8"/>
                <w:szCs w:val="28"/>
                <w:rtl/>
                <w:lang w:val="fr-FR" w:eastAsia="fr-FR"/>
              </w:rPr>
              <w:pict w14:anchorId="2C5D95BD">
                <v:group id="_x0000_s5087" style="position:absolute;left:0;text-align:left;margin-left:104.55pt;margin-top:17.1pt;width:15.55pt;height:5.65pt;z-index:251679744" coordorigin="5295,1520" coordsize="348,186">
                  <o:lock v:ext="edit" aspectratio="t"/>
                  <v:line id="_x0000_s5088" style="position:absolute;flip:x" from="5295,1526" to="5475,1706" strokeweight="1.5pt">
                    <o:lock v:ext="edit" aspectratio="t"/>
                  </v:line>
                  <v:line id="_x0000_s5089" style="position:absolute" from="5463,1520" to="5643,1700" strokeweight="1.5pt">
                    <o:lock v:ext="edit" aspectratio="t"/>
                  </v:line>
                </v:group>
              </w:pict>
            </w:r>
            <w:r w:rsidR="00FE2477" w:rsidRPr="00F217D1">
              <w:rPr>
                <w:color w:val="000000"/>
                <w:position w:val="-10"/>
                <w:sz w:val="28"/>
                <w:szCs w:val="28"/>
                <w:lang w:bidi="ar-DZ"/>
              </w:rPr>
              <w:object w:dxaOrig="2260" w:dyaOrig="340" w14:anchorId="1D465179">
                <v:shape id="_x0000_i1053" type="#_x0000_t75" style="width:113.25pt;height:17.25pt" o:ole="">
                  <v:imagedata r:id="rId62" o:title=""/>
                </v:shape>
                <o:OLEObject Type="Embed" ProgID="Equation.DSMT4" ShapeID="_x0000_i1053" DrawAspect="Content" ObjectID="_1762267869" r:id="rId63"/>
              </w:obje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منه   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FE2477">
              <w:rPr>
                <w:sz w:val="28"/>
                <w:szCs w:val="28"/>
                <w:lang w:val="fr-FR"/>
              </w:rPr>
              <w:t>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D </w:t>
            </w:r>
            <w:r w:rsidR="00FE2477"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 w:rsidR="00FE2477">
              <w:rPr>
                <w:sz w:val="28"/>
                <w:szCs w:val="28"/>
                <w:lang w:val="fr-FR"/>
              </w:rPr>
              <w:t xml:space="preserve"> 3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1 </w:t>
            </w:r>
            <w:r w:rsidR="00FE2477" w:rsidRPr="00C55FAF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  <w:p w14:paraId="1CA6AF76" w14:textId="77777777" w:rsidR="00FE2477" w:rsidRDefault="00AB6C0B" w:rsidP="00FE2477">
            <w:pPr>
              <w:spacing w:line="360" w:lineRule="auto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2DB05252">
                <v:group id="_x0000_s5053" style="position:absolute;left:0;text-align:left;margin-left:289.1pt;margin-top:20.4pt;width:15.55pt;height:5.65pt;z-index:251671552" coordorigin="5295,1520" coordsize="348,186">
                  <o:lock v:ext="edit" aspectratio="t"/>
                  <v:line id="_x0000_s5054" style="position:absolute;flip:x" from="5295,1526" to="5475,1706" strokeweight="1.5pt">
                    <o:lock v:ext="edit" aspectratio="t"/>
                  </v:line>
                  <v:line id="_x0000_s5055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6052D294">
                <v:group id="_x0000_s5026" style="position:absolute;left:0;text-align:left;margin-left:132.9pt;margin-top:20.55pt;width:15.55pt;height:5.65pt;z-index:251660288" coordorigin="5295,1520" coordsize="348,186">
                  <o:lock v:ext="edit" aspectratio="t"/>
                  <v:line id="_x0000_s5027" style="position:absolute;flip:x" from="5295,1526" to="5475,1706" strokeweight="1.5pt">
                    <o:lock v:ext="edit" aspectratio="t"/>
                  </v:line>
                  <v:line id="_x0000_s5028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rtl/>
                <w:lang w:val="fr-FR" w:eastAsia="fr-FR"/>
              </w:rPr>
              <w:pict w14:anchorId="646559D8">
                <v:rect id="_x0000_s5036" style="position:absolute;left:0;text-align:left;margin-left:120.4pt;margin-top:17.35pt;width:85.05pt;height:25.5pt;z-index:251664384" filled="f" strokecolor="red" strokeweight="1.25pt"/>
              </w:pic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>الـزا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>ويـتـا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 xml:space="preserve">ن  </w:t>
            </w:r>
            <w:r w:rsidR="00FE2477">
              <w:rPr>
                <w:sz w:val="28"/>
                <w:szCs w:val="28"/>
                <w:lang w:val="fr-FR"/>
              </w:rPr>
              <w:t>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D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 xml:space="preserve">  و </w:t>
            </w:r>
            <w:r w:rsidR="00FE2477">
              <w:rPr>
                <w:sz w:val="28"/>
                <w:szCs w:val="28"/>
                <w:lang w:val="fr-FR"/>
              </w:rPr>
              <w:t>C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D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 xml:space="preserve">  مـتـجـا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>ورتـا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>ن ؛ إ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>ذ</w:t>
            </w:r>
            <w:r w:rsidR="00FE2477"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 w:rsidR="00FE2477">
              <w:rPr>
                <w:rFonts w:hint="cs"/>
                <w:sz w:val="28"/>
                <w:szCs w:val="28"/>
                <w:rtl/>
                <w:lang w:val="fr-FR"/>
              </w:rPr>
              <w:t xml:space="preserve">ن  </w:t>
            </w:r>
            <w:r w:rsidR="00FE2477">
              <w:rPr>
                <w:sz w:val="28"/>
                <w:szCs w:val="28"/>
                <w:lang w:val="fr-FR"/>
              </w:rPr>
              <w:t>C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D </w:t>
            </w:r>
            <w:r w:rsidR="00FE2477">
              <w:rPr>
                <w:rFonts w:ascii="Arial" w:hAnsi="Arial" w:cs="Arial"/>
                <w:sz w:val="28"/>
                <w:szCs w:val="28"/>
                <w:lang w:val="fr-FR"/>
              </w:rPr>
              <w:t>=</w:t>
            </w:r>
            <w:r w:rsidR="00FE2477">
              <w:rPr>
                <w:sz w:val="28"/>
                <w:szCs w:val="28"/>
                <w:lang w:val="fr-FR"/>
              </w:rPr>
              <w:t xml:space="preserve"> 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C </w:t>
            </w:r>
            <w:r w:rsidR="00FE2477" w:rsidRPr="00461FF0">
              <w:rPr>
                <w:rFonts w:ascii="Arial" w:hAnsi="Arial" w:cs="Arial"/>
                <w:sz w:val="28"/>
                <w:szCs w:val="28"/>
                <w:lang w:val="fr-FR"/>
              </w:rPr>
              <w:t>–</w:t>
            </w:r>
            <w:r w:rsidR="00FE2477">
              <w:rPr>
                <w:sz w:val="28"/>
                <w:szCs w:val="28"/>
                <w:lang w:val="fr-FR"/>
              </w:rPr>
              <w:t xml:space="preserve"> 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D</w:t>
            </w:r>
          </w:p>
          <w:p w14:paraId="41A5F0E1" w14:textId="77777777" w:rsidR="00FE2477" w:rsidRPr="00FE2477" w:rsidRDefault="00FE2477" w:rsidP="00FE2477">
            <w:pPr>
              <w:spacing w:line="312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D </w:t>
            </w:r>
            <w:r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>
              <w:rPr>
                <w:sz w:val="28"/>
                <w:szCs w:val="28"/>
                <w:lang w:val="fr-FR"/>
              </w:rPr>
              <w:t xml:space="preserve"> 5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3 </w:t>
            </w:r>
            <w:r w:rsidRPr="00461FF0">
              <w:rPr>
                <w:rFonts w:ascii="Arial" w:hAnsi="Arial" w:cs="Arial"/>
                <w:sz w:val="28"/>
                <w:szCs w:val="28"/>
                <w:lang w:val="fr-FR"/>
              </w:rPr>
              <w:t>–</w:t>
            </w:r>
            <w:r>
              <w:rPr>
                <w:sz w:val="28"/>
                <w:szCs w:val="28"/>
                <w:lang w:val="fr-FR"/>
              </w:rPr>
              <w:t xml:space="preserve"> 3</w:t>
            </w:r>
            <w:r w:rsidRPr="00461FF0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1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و منه       </w:t>
            </w: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D </w:t>
            </w:r>
            <w:r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>
              <w:rPr>
                <w:sz w:val="28"/>
                <w:szCs w:val="28"/>
                <w:lang w:val="fr-FR"/>
              </w:rPr>
              <w:t xml:space="preserve"> 2 2 </w:t>
            </w:r>
            <w:r w:rsidRPr="000406BD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</w:tc>
        <w:tc>
          <w:tcPr>
            <w:tcW w:w="1134" w:type="dxa"/>
          </w:tcPr>
          <w:p w14:paraId="1616CC55" w14:textId="77777777" w:rsidR="005D19B8" w:rsidRPr="00463523" w:rsidRDefault="005D19B8" w:rsidP="005D19B8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14:paraId="03A999EC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C829953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5940CD88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2619C615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7 5</w:t>
            </w:r>
          </w:p>
          <w:p w14:paraId="45D0C7C7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758D0750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E5E8917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7 5</w:t>
            </w:r>
          </w:p>
          <w:p w14:paraId="4BBE091A" w14:textId="77777777"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54700ACD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695B4AF0" w14:textId="77777777" w:rsidR="005D19B8" w:rsidRDefault="005D19B8" w:rsidP="005D19B8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6E56CBAD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12D09AAB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67CA5E79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59972551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167F7AB5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39322E8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2EAEFE1E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0A578497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5</w:t>
            </w:r>
          </w:p>
          <w:p w14:paraId="5A865777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6ED65C6D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30A4A687" w14:textId="77777777"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>
              <w:rPr>
                <w:color w:val="FF0000"/>
                <w:sz w:val="28"/>
                <w:szCs w:val="28"/>
                <w:lang w:val="fr-FR" w:bidi="ar-DZ"/>
              </w:rPr>
              <w:t xml:space="preserve"> 2 5</w:t>
            </w:r>
          </w:p>
          <w:p w14:paraId="3795564B" w14:textId="77777777"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14:paraId="771C5F7F" w14:textId="77777777" w:rsidR="00FE2477" w:rsidRPr="0033765F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</w:tc>
        <w:tc>
          <w:tcPr>
            <w:tcW w:w="1134" w:type="dxa"/>
            <w:vAlign w:val="center"/>
          </w:tcPr>
          <w:p w14:paraId="16888CB1" w14:textId="77777777" w:rsidR="00FE2477" w:rsidRPr="005D19B8" w:rsidRDefault="00FE2477" w:rsidP="00FE2477">
            <w:pPr>
              <w:bidi w:val="0"/>
              <w:jc w:val="center"/>
              <w:rPr>
                <w:sz w:val="28"/>
                <w:szCs w:val="28"/>
                <w:lang w:val="fr-FR"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4</w:t>
            </w:r>
          </w:p>
        </w:tc>
      </w:tr>
    </w:tbl>
    <w:p w14:paraId="3FC88116" w14:textId="77777777" w:rsidR="00E15357" w:rsidRPr="00FE2477" w:rsidRDefault="00AB6C0B" w:rsidP="00FE2477">
      <w:pPr>
        <w:spacing w:line="360" w:lineRule="auto"/>
        <w:jc w:val="center"/>
        <w:rPr>
          <w:b/>
          <w:bCs/>
          <w:color w:val="FF0000"/>
          <w:sz w:val="28"/>
          <w:szCs w:val="28"/>
          <w:rtl/>
        </w:rPr>
      </w:pPr>
      <w:r>
        <w:rPr>
          <w:b/>
          <w:bCs/>
          <w:noProof/>
          <w:color w:val="FF0000"/>
          <w:sz w:val="36"/>
          <w:szCs w:val="36"/>
          <w:u w:val="single"/>
          <w:rtl/>
        </w:rPr>
        <w:lastRenderedPageBreak/>
        <w:pict w14:anchorId="1F34AAC2">
          <v:line id="_x0000_s4584" style="position:absolute;left:0;text-align:left;z-index:251634688;mso-position-horizontal-relative:text;mso-position-vertical-relative:text" from="-10.25pt,-2.05pt" to="-10.2pt,820pt" strokeweight="1.5pt">
            <o:lock v:ext="edit" aspectratio="t"/>
          </v:line>
        </w:pict>
      </w:r>
      <w:r w:rsidR="00FE2477" w:rsidRPr="00FE2477">
        <w:rPr>
          <w:rFonts w:hint="cs"/>
          <w:b/>
          <w:bCs/>
          <w:color w:val="008000"/>
          <w:sz w:val="28"/>
          <w:szCs w:val="28"/>
          <w:u w:val="single"/>
          <w:rtl/>
          <w:lang w:val="fr-FR" w:bidi="ar-DZ"/>
        </w:rPr>
        <w:t>الـ</w:t>
      </w:r>
      <w:r w:rsidR="00E15357" w:rsidRPr="00FE2477">
        <w:rPr>
          <w:b/>
          <w:bCs/>
          <w:color w:val="008000"/>
          <w:sz w:val="28"/>
          <w:szCs w:val="28"/>
          <w:u w:val="single"/>
          <w:rtl/>
          <w:lang w:val="fr-FR" w:bidi="ar-DZ"/>
        </w:rPr>
        <w:t>مــســــأ</w:t>
      </w:r>
      <w:r w:rsidR="00E15357" w:rsidRPr="00FE2477">
        <w:rPr>
          <w:b/>
          <w:bCs/>
          <w:color w:val="008000"/>
          <w:sz w:val="16"/>
          <w:szCs w:val="16"/>
          <w:u w:val="single"/>
          <w:rtl/>
          <w:lang w:val="fr-FR" w:bidi="ar-DZ"/>
        </w:rPr>
        <w:t xml:space="preserve"> </w:t>
      </w:r>
      <w:r w:rsidR="00E15357" w:rsidRPr="00FE2477">
        <w:rPr>
          <w:b/>
          <w:bCs/>
          <w:color w:val="008000"/>
          <w:sz w:val="28"/>
          <w:szCs w:val="28"/>
          <w:u w:val="single"/>
          <w:rtl/>
          <w:lang w:val="fr-FR" w:bidi="ar-DZ"/>
        </w:rPr>
        <w:t>لـــة</w:t>
      </w:r>
      <w:r w:rsidR="00E15357" w:rsidRPr="00FE2477">
        <w:rPr>
          <w:b/>
          <w:bCs/>
          <w:color w:val="008000"/>
          <w:sz w:val="28"/>
          <w:szCs w:val="28"/>
          <w:rtl/>
          <w:lang w:val="fr-FR" w:bidi="ar-DZ"/>
        </w:rPr>
        <w:t xml:space="preserve"> :</w:t>
      </w:r>
      <w:r w:rsidR="00FE2477">
        <w:rPr>
          <w:rFonts w:hint="cs"/>
          <w:b/>
          <w:bCs/>
          <w:color w:val="FF0000"/>
          <w:sz w:val="28"/>
          <w:szCs w:val="28"/>
          <w:rtl/>
        </w:rPr>
        <w:t xml:space="preserve">  ( ا</w:t>
      </w:r>
      <w:r w:rsidR="00E15357" w:rsidRPr="00FE2477">
        <w:rPr>
          <w:rFonts w:hint="cs"/>
          <w:b/>
          <w:bCs/>
          <w:color w:val="FF0000"/>
          <w:sz w:val="16"/>
          <w:szCs w:val="16"/>
          <w:rtl/>
        </w:rPr>
        <w:t xml:space="preserve"> </w:t>
      </w:r>
      <w:r w:rsidR="00E15357" w:rsidRPr="00FE2477">
        <w:rPr>
          <w:b/>
          <w:bCs/>
          <w:color w:val="FF0000"/>
          <w:sz w:val="28"/>
          <w:szCs w:val="28"/>
          <w:rtl/>
        </w:rPr>
        <w:t>ق</w:t>
      </w:r>
      <w:r w:rsidR="00E15357" w:rsidRPr="00FE2477">
        <w:rPr>
          <w:rFonts w:hint="cs"/>
          <w:b/>
          <w:bCs/>
          <w:color w:val="FF0000"/>
          <w:sz w:val="28"/>
          <w:szCs w:val="28"/>
          <w:rtl/>
        </w:rPr>
        <w:t>ــ</w:t>
      </w:r>
      <w:r w:rsidR="00E15357" w:rsidRPr="00FE2477">
        <w:rPr>
          <w:b/>
          <w:bCs/>
          <w:color w:val="FF0000"/>
          <w:sz w:val="28"/>
          <w:szCs w:val="28"/>
          <w:rtl/>
        </w:rPr>
        <w:t>ت</w:t>
      </w:r>
      <w:r w:rsidR="00E15357" w:rsidRPr="00FE2477">
        <w:rPr>
          <w:rFonts w:hint="cs"/>
          <w:b/>
          <w:bCs/>
          <w:color w:val="FF0000"/>
          <w:sz w:val="28"/>
          <w:szCs w:val="28"/>
          <w:rtl/>
        </w:rPr>
        <w:t>ــــ</w:t>
      </w:r>
      <w:r w:rsidR="00E15357" w:rsidRPr="00FE2477">
        <w:rPr>
          <w:b/>
          <w:bCs/>
          <w:color w:val="FF0000"/>
          <w:sz w:val="28"/>
          <w:szCs w:val="28"/>
          <w:rtl/>
        </w:rPr>
        <w:t>را</w:t>
      </w:r>
      <w:r w:rsidR="00E15357" w:rsidRPr="00FE2477">
        <w:rPr>
          <w:rFonts w:hint="cs"/>
          <w:b/>
          <w:bCs/>
          <w:color w:val="FF0000"/>
          <w:sz w:val="16"/>
          <w:szCs w:val="16"/>
          <w:rtl/>
        </w:rPr>
        <w:t xml:space="preserve"> </w:t>
      </w:r>
      <w:r w:rsidR="00E15357" w:rsidRPr="00FE2477">
        <w:rPr>
          <w:b/>
          <w:bCs/>
          <w:color w:val="FF0000"/>
          <w:sz w:val="28"/>
          <w:szCs w:val="28"/>
          <w:rtl/>
        </w:rPr>
        <w:t xml:space="preserve">ح </w:t>
      </w:r>
      <w:r w:rsidR="00E15357" w:rsidRPr="00FE2477">
        <w:rPr>
          <w:rFonts w:hint="cs"/>
          <w:b/>
          <w:bCs/>
          <w:color w:val="FF0000"/>
          <w:sz w:val="28"/>
          <w:szCs w:val="28"/>
          <w:rtl/>
        </w:rPr>
        <w:t xml:space="preserve"> </w:t>
      </w:r>
      <w:r w:rsidR="00E15357" w:rsidRPr="00FE2477">
        <w:rPr>
          <w:b/>
          <w:bCs/>
          <w:color w:val="FF0000"/>
          <w:sz w:val="28"/>
          <w:szCs w:val="28"/>
          <w:rtl/>
        </w:rPr>
        <w:t>ح</w:t>
      </w:r>
      <w:r w:rsidR="00E15357" w:rsidRPr="00FE2477">
        <w:rPr>
          <w:rFonts w:hint="cs"/>
          <w:b/>
          <w:bCs/>
          <w:color w:val="FF0000"/>
          <w:sz w:val="28"/>
          <w:szCs w:val="28"/>
          <w:rtl/>
        </w:rPr>
        <w:t>ـــــ</w:t>
      </w:r>
      <w:r w:rsidR="00E15357" w:rsidRPr="00FE2477">
        <w:rPr>
          <w:b/>
          <w:bCs/>
          <w:color w:val="FF0000"/>
          <w:sz w:val="28"/>
          <w:szCs w:val="28"/>
          <w:rtl/>
        </w:rPr>
        <w:t>ل</w:t>
      </w:r>
      <w:r w:rsidR="00FE2477">
        <w:rPr>
          <w:b/>
          <w:bCs/>
          <w:color w:val="FF0000"/>
          <w:sz w:val="28"/>
          <w:szCs w:val="28"/>
          <w:rtl/>
        </w:rPr>
        <w:t xml:space="preserve"> </w:t>
      </w:r>
      <w:r w:rsidR="00FE2477">
        <w:rPr>
          <w:rFonts w:hint="cs"/>
          <w:b/>
          <w:bCs/>
          <w:color w:val="FF0000"/>
          <w:sz w:val="28"/>
          <w:szCs w:val="28"/>
          <w:rtl/>
        </w:rPr>
        <w:t>)</w:t>
      </w:r>
    </w:p>
    <w:p w14:paraId="0A0CF9D8" w14:textId="77777777" w:rsidR="00A72DC5" w:rsidRPr="00DA2034" w:rsidRDefault="00A72DC5" w:rsidP="00D759EA">
      <w:pPr>
        <w:tabs>
          <w:tab w:val="left" w:pos="223"/>
        </w:tabs>
        <w:rPr>
          <w:color w:val="0000FF"/>
          <w:sz w:val="28"/>
          <w:szCs w:val="28"/>
          <w:rtl/>
          <w:lang w:bidi="ar-DZ"/>
        </w:rPr>
      </w:pPr>
      <w:r w:rsidRPr="00A72DC5">
        <w:rPr>
          <w:rFonts w:hint="cs"/>
          <w:color w:val="0000FF"/>
          <w:sz w:val="12"/>
          <w:szCs w:val="12"/>
          <w:rtl/>
          <w:lang w:bidi="ar-DZ"/>
        </w:rPr>
        <w:t xml:space="preserve"> 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</w:t>
      </w:r>
      <w:r w:rsidRPr="00A72DC5">
        <w:rPr>
          <w:color w:val="0000FF"/>
          <w:sz w:val="32"/>
          <w:szCs w:val="32"/>
          <w:rtl/>
          <w:lang w:bidi="ar-DZ"/>
        </w:rPr>
        <w:t>أ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)</w:t>
      </w:r>
      <w:r w:rsidRPr="00A72DC5"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حــســـ</w:t>
      </w:r>
      <w:r w:rsidR="00D759EA"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="00D759EA"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ب</w:t>
      </w:r>
      <w:r w:rsidRPr="00A312E8">
        <w:rPr>
          <w:rFonts w:hint="cs"/>
          <w:color w:val="0000FF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FF"/>
          <w:sz w:val="28"/>
          <w:szCs w:val="28"/>
          <w:rtl/>
          <w:lang w:bidi="ar-DZ"/>
        </w:rPr>
        <w:t>بــع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>ـــ</w:t>
      </w:r>
      <w:r>
        <w:rPr>
          <w:rFonts w:hint="cs"/>
          <w:color w:val="0000FF"/>
          <w:sz w:val="28"/>
          <w:szCs w:val="28"/>
          <w:rtl/>
          <w:lang w:bidi="ar-DZ"/>
        </w:rPr>
        <w:t>د</w:t>
      </w:r>
      <w:r w:rsidRPr="00F87B61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 xml:space="preserve">ي  </w:t>
      </w:r>
      <w:r w:rsidR="00DA2034" w:rsidRPr="00DA2034">
        <w:rPr>
          <w:rFonts w:hint="cs"/>
          <w:color w:val="0000FF"/>
          <w:sz w:val="28"/>
          <w:szCs w:val="28"/>
          <w:rtl/>
          <w:lang w:bidi="ar-DZ"/>
        </w:rPr>
        <w:t>الـقـطـعــة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 xml:space="preserve"> :</w:t>
      </w:r>
    </w:p>
    <w:p w14:paraId="2ED98692" w14:textId="77777777" w:rsidR="00EC14A8" w:rsidRDefault="00DA2034" w:rsidP="00D759EA">
      <w:pPr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لـيـكـن  </w:t>
      </w:r>
      <w:r>
        <w:rPr>
          <w:i/>
          <w:iCs/>
          <w:color w:val="000000"/>
          <w:sz w:val="28"/>
          <w:szCs w:val="28"/>
          <w:lang w:val="fr-FR"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طــول  الـقـطـعــة  ؛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 إ</w:t>
      </w:r>
      <w:r w:rsidR="00E15357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>ذ</w:t>
      </w:r>
      <w:r w:rsidR="00E15357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ع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>ـ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رضـهـا  هــو</w:t>
      </w:r>
      <w:r w:rsidR="00E15357" w:rsidRPr="00E05F69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C14A8" w:rsidRPr="00F34830">
        <w:rPr>
          <w:color w:val="000000"/>
          <w:position w:val="-30"/>
          <w:sz w:val="28"/>
          <w:szCs w:val="28"/>
          <w:lang w:bidi="ar-DZ"/>
        </w:rPr>
        <w:object w:dxaOrig="900" w:dyaOrig="700" w14:anchorId="42878E8C">
          <v:shape id="_x0000_i1054" type="#_x0000_t75" style="width:45pt;height:35.25pt" o:ole="">
            <v:imagedata r:id="rId64" o:title=""/>
          </v:shape>
          <o:OLEObject Type="Embed" ProgID="Equation.DSMT4" ShapeID="_x0000_i1054" DrawAspect="Content" ObjectID="_1762267870" r:id="rId6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14:paraId="6A0C643B" w14:textId="77777777" w:rsidR="00EC14A8" w:rsidRDefault="00EC14A8" w:rsidP="00D759EA">
      <w:pPr>
        <w:rPr>
          <w:color w:val="0000FF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كـتــا بــة  </w:t>
      </w:r>
      <w:r w:rsidR="00D759EA" w:rsidRPr="00D759EA">
        <w:rPr>
          <w:rFonts w:hint="cs"/>
          <w:color w:val="0000FF"/>
          <w:sz w:val="28"/>
          <w:szCs w:val="28"/>
          <w:rtl/>
          <w:lang w:bidi="ar-DZ"/>
        </w:rPr>
        <w:t>مـسـا حـة  الـقـطـعــة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بـد</w:t>
      </w:r>
      <w:r w:rsidRPr="00D759EA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لا</w:t>
      </w:r>
      <w:r w:rsidRPr="00D759EA">
        <w:rPr>
          <w:color w:val="0000FF"/>
          <w:sz w:val="16"/>
          <w:szCs w:val="16"/>
          <w:lang w:bidi="ar-DZ"/>
        </w:rPr>
        <w:t xml:space="preserve">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لــة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  </w:t>
      </w:r>
      <w:r w:rsidRPr="00D8141B">
        <w:rPr>
          <w:i/>
          <w:iCs/>
          <w:color w:val="0000FF"/>
          <w:sz w:val="28"/>
          <w:szCs w:val="28"/>
          <w:lang w:val="fr-FR" w:bidi="ar-DZ"/>
        </w:rPr>
        <w:t>x</w:t>
      </w:r>
      <w:r w:rsidRPr="00D8141B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14:paraId="786E196D" w14:textId="77777777" w:rsidR="00D759EA" w:rsidRDefault="00AB6C0B" w:rsidP="00D759EA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rtl/>
          <w:lang w:val="fr-FR" w:eastAsia="fr-FR"/>
        </w:rPr>
        <w:pict w14:anchorId="657461EE">
          <v:rect id="_x0000_s4852" style="position:absolute;left:0;text-align:left;margin-left:237.3pt;margin-top:38.55pt;width:90.7pt;height:42.5pt;z-index:251643904" filled="f" strokecolor="red" strokeweight="1.25pt"/>
        </w:pic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     لـتـكـن  </w:t>
      </w:r>
      <w:r w:rsidR="00D759EA">
        <w:rPr>
          <w:color w:val="000000"/>
          <w:sz w:val="28"/>
          <w:szCs w:val="28"/>
          <w:lang w:val="fr-FR" w:bidi="ar-DZ"/>
        </w:rPr>
        <w:t>S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 مـسـا حـة  الـقـطـعــة  ؛  إ</w:t>
      </w:r>
      <w:r w:rsidR="00D759EA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>ذ</w:t>
      </w:r>
      <w:r w:rsidR="00D759EA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ن : </w:t>
      </w:r>
      <w:r w:rsidR="00D759EA" w:rsidRPr="00D759E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759EA" w:rsidRPr="00EC14A8">
        <w:rPr>
          <w:color w:val="000000"/>
          <w:position w:val="-30"/>
          <w:sz w:val="28"/>
          <w:szCs w:val="28"/>
          <w:lang w:bidi="ar-DZ"/>
        </w:rPr>
        <w:object w:dxaOrig="2100" w:dyaOrig="700" w14:anchorId="3CDDD5D5">
          <v:shape id="_x0000_i1055" type="#_x0000_t75" style="width:105pt;height:35.25pt" o:ole="">
            <v:imagedata r:id="rId66" o:title=""/>
          </v:shape>
          <o:OLEObject Type="Embed" ProgID="Equation.DSMT4" ShapeID="_x0000_i1055" DrawAspect="Content" ObjectID="_1762267871" r:id="rId67"/>
        </w:objec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14:paraId="32D25D50" w14:textId="77777777" w:rsidR="00E15357" w:rsidRDefault="00EC14A8" w:rsidP="00D759EA">
      <w:pPr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 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759EA" w:rsidRPr="00EC14A8">
        <w:rPr>
          <w:color w:val="000000"/>
          <w:position w:val="-30"/>
          <w:sz w:val="28"/>
          <w:szCs w:val="28"/>
          <w:lang w:bidi="ar-DZ"/>
        </w:rPr>
        <w:object w:dxaOrig="1620" w:dyaOrig="700" w14:anchorId="25611536">
          <v:shape id="_x0000_i1056" type="#_x0000_t75" style="width:81pt;height:35.25pt" o:ole="">
            <v:imagedata r:id="rId68" o:title=""/>
          </v:shape>
          <o:OLEObject Type="Embed" ProgID="Equation.DSMT4" ShapeID="_x0000_i1056" DrawAspect="Content" ObjectID="_1762267872" r:id="rId6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14:paraId="4B52A37F" w14:textId="77777777" w:rsidR="00EC14A8" w:rsidRPr="00EC14A8" w:rsidRDefault="00EC14A8" w:rsidP="00045350">
      <w:pPr>
        <w:rPr>
          <w:color w:val="0000FF"/>
          <w:sz w:val="28"/>
          <w:szCs w:val="28"/>
          <w:rtl/>
          <w:lang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     </w:t>
      </w:r>
      <w:r w:rsidRPr="00EC14A8">
        <w:rPr>
          <w:color w:val="0000FF"/>
          <w:sz w:val="28"/>
          <w:szCs w:val="28"/>
          <w:rtl/>
          <w:lang w:bidi="ar-DZ"/>
        </w:rPr>
        <w:t>حــســـ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EC14A8">
        <w:rPr>
          <w:color w:val="0000FF"/>
          <w:sz w:val="28"/>
          <w:szCs w:val="28"/>
          <w:rtl/>
          <w:lang w:bidi="ar-DZ"/>
        </w:rPr>
        <w:t>ب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 الـط</w:t>
      </w:r>
      <w:r w:rsidR="00D759EA">
        <w:rPr>
          <w:rFonts w:hint="cs"/>
          <w:color w:val="0000FF"/>
          <w:sz w:val="28"/>
          <w:szCs w:val="28"/>
          <w:rtl/>
          <w:lang w:bidi="ar-DZ"/>
        </w:rPr>
        <w:t xml:space="preserve">ــول : </w:t>
      </w:r>
    </w:p>
    <w:p w14:paraId="3C572C62" w14:textId="77777777" w:rsidR="00E15357" w:rsidRDefault="00E15357" w:rsidP="00045350">
      <w:pPr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حـســب  الـمـعـطـيــا ت</w:t>
      </w:r>
      <w:r w:rsidR="0004535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C14A8" w:rsidRPr="005A4CE5">
        <w:rPr>
          <w:color w:val="000000"/>
          <w:position w:val="-6"/>
          <w:sz w:val="28"/>
          <w:szCs w:val="28"/>
          <w:lang w:bidi="ar-DZ"/>
        </w:rPr>
        <w:object w:dxaOrig="1440" w:dyaOrig="300" w14:anchorId="18778160">
          <v:shape id="_x0000_i1057" type="#_x0000_t75" style="width:1in;height:15pt" o:ole="">
            <v:imagedata r:id="rId70" o:title=""/>
          </v:shape>
          <o:OLEObject Type="Embed" ProgID="Equation.DSMT4" ShapeID="_x0000_i1057" DrawAspect="Content" ObjectID="_1762267873" r:id="rId7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م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C14A8" w:rsidRPr="00F34830">
        <w:rPr>
          <w:color w:val="000000"/>
          <w:position w:val="-30"/>
          <w:sz w:val="28"/>
          <w:szCs w:val="28"/>
          <w:lang w:bidi="ar-DZ"/>
        </w:rPr>
        <w:object w:dxaOrig="2380" w:dyaOrig="700" w14:anchorId="3BAB01AA">
          <v:shape id="_x0000_i1058" type="#_x0000_t75" style="width:119.25pt;height:35.25pt" o:ole="">
            <v:imagedata r:id="rId72" o:title=""/>
          </v:shape>
          <o:OLEObject Type="Embed" ProgID="Equation.DSMT4" ShapeID="_x0000_i1058" DrawAspect="Content" ObjectID="_1762267874" r:id="rId73"/>
        </w:object>
      </w:r>
    </w:p>
    <w:p w14:paraId="774E7EFE" w14:textId="77777777" w:rsidR="00EC14A8" w:rsidRPr="00DA5904" w:rsidRDefault="00EC14A8" w:rsidP="00045350">
      <w:pPr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و مـنـه    </w:t>
      </w:r>
      <w:r w:rsidRPr="00F34830">
        <w:rPr>
          <w:color w:val="000000"/>
          <w:position w:val="-30"/>
          <w:sz w:val="28"/>
          <w:szCs w:val="28"/>
          <w:lang w:bidi="ar-DZ"/>
        </w:rPr>
        <w:object w:dxaOrig="2560" w:dyaOrig="700" w14:anchorId="2A6B9CAB">
          <v:shape id="_x0000_i1059" type="#_x0000_t75" style="width:128.25pt;height:35.25pt" o:ole="">
            <v:imagedata r:id="rId74" o:title=""/>
          </v:shape>
          <o:OLEObject Type="Embed" ProgID="Equation.DSMT4" ShapeID="_x0000_i1059" DrawAspect="Content" ObjectID="_1762267875" r:id="rId75"/>
        </w:object>
      </w:r>
    </w:p>
    <w:p w14:paraId="196ADCD9" w14:textId="77777777" w:rsidR="00EC14A8" w:rsidRPr="00DA5904" w:rsidRDefault="00EC14A8" w:rsidP="00045350">
      <w:pPr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و مـنـه              </w:t>
      </w:r>
      <w:r w:rsidRPr="00EC14A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C14A8">
        <w:rPr>
          <w:color w:val="000000"/>
          <w:position w:val="-6"/>
          <w:sz w:val="28"/>
          <w:szCs w:val="28"/>
          <w:lang w:bidi="ar-DZ"/>
        </w:rPr>
        <w:object w:dxaOrig="1719" w:dyaOrig="440" w14:anchorId="7D6611A7">
          <v:shape id="_x0000_i1060" type="#_x0000_t75" style="width:86.25pt;height:21.75pt" o:ole="">
            <v:imagedata r:id="rId76" o:title=""/>
          </v:shape>
          <o:OLEObject Type="Embed" ProgID="Equation.DSMT4" ShapeID="_x0000_i1060" DrawAspect="Content" ObjectID="_1762267876" r:id="rId77"/>
        </w:object>
      </w:r>
    </w:p>
    <w:p w14:paraId="33A72D00" w14:textId="77777777" w:rsidR="00E15357" w:rsidRDefault="00AB6C0B" w:rsidP="00E15357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  <w:lang w:val="fr-FR" w:eastAsia="fr-FR"/>
        </w:rPr>
        <w:pict w14:anchorId="4FC02316">
          <v:group id="_x0000_s4843" style="position:absolute;left:0;text-align:left;margin-left:-3.6pt;margin-top:6.3pt;width:357.15pt;height:68.05pt;z-index:251638784" coordorigin="2161,6974" coordsize="7143,1361">
            <v:shape id="_x0000_s4575" type="#_x0000_t202" style="position:absolute;left:2161;top:6974;width:7143;height:1361" filled="f" stroked="f" strokecolor="blue">
              <v:textbox style="mso-next-textbox:#_x0000_s4575">
                <w:txbxContent>
                  <w:p w14:paraId="33726454" w14:textId="77777777" w:rsidR="00E15357" w:rsidRDefault="00E15357" w:rsidP="00EC14A8">
                    <w:pPr>
                      <w:spacing w:line="312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  <w:r w:rsidRPr="001C0A12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val="fr-FR"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sz w:val="28"/>
                        <w:szCs w:val="28"/>
                        <w:lang w:val="fr-FR"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–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="00EC14A8">
                      <w:rPr>
                        <w:sz w:val="28"/>
                        <w:szCs w:val="28"/>
                        <w:lang w:val="fr-FR" w:bidi="ar-DZ"/>
                      </w:rPr>
                      <w:t>2 0 0</w:t>
                    </w:r>
                    <w:r w:rsidRPr="001C0A12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</w:t>
                    </w:r>
                    <w:r w:rsidR="00EC14A8" w:rsidRPr="00EC14A8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رفـــو</w:t>
                    </w:r>
                    <w:r w:rsidRPr="00EC14A8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ض</w:t>
                    </w:r>
                  </w:p>
                  <w:p w14:paraId="467FAFE6" w14:textId="77777777" w:rsidR="00E15357" w:rsidRPr="009D3730" w:rsidRDefault="00E15357" w:rsidP="00EC14A8">
                    <w:pPr>
                      <w:spacing w:line="312" w:lineRule="auto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 م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ه     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val="fr-FR" w:bidi="ar-DZ"/>
                      </w:rPr>
                      <w:t xml:space="preserve">    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val="fr-FR" w:bidi="ar-DZ"/>
                      </w:rPr>
                      <w:t xml:space="preserve">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005E4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لأ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ن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الـطـول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د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ئـمـا 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مـوجـب</w:t>
                    </w:r>
                  </w:p>
                  <w:p w14:paraId="2B8BEC0A" w14:textId="77777777" w:rsidR="00E15357" w:rsidRPr="00005E4D" w:rsidRDefault="00E15357" w:rsidP="00EC14A8">
                    <w:pPr>
                      <w:spacing w:line="312" w:lineRule="auto"/>
                      <w:rPr>
                        <w:sz w:val="28"/>
                        <w:szCs w:val="28"/>
                        <w:lang w:bidi="ar-DZ"/>
                      </w:rPr>
                    </w:pP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</w:t>
                    </w:r>
                    <w:proofErr w:type="gramStart"/>
                    <w:r>
                      <w:rPr>
                        <w:i/>
                        <w:iCs/>
                        <w:sz w:val="28"/>
                        <w:szCs w:val="28"/>
                        <w:lang w:val="fr-FR" w:bidi="ar-DZ"/>
                      </w:rPr>
                      <w:t>x</w:t>
                    </w:r>
                    <w:proofErr w:type="gramEnd"/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sz w:val="28"/>
                        <w:szCs w:val="28"/>
                        <w:lang w:val="fr-FR"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="00EC14A8">
                      <w:rPr>
                        <w:sz w:val="28"/>
                        <w:szCs w:val="28"/>
                        <w:lang w:val="fr-FR" w:bidi="ar-DZ"/>
                      </w:rPr>
                      <w:t>2 0 0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مــق</w:t>
                    </w:r>
                    <w:r w:rsidR="00EC14A8"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ب</w:t>
                    </w:r>
                    <w:r w:rsidR="00EC14A8"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ــو</w:t>
                    </w:r>
                    <w:r w:rsidRPr="00EC14A8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ل</w:t>
                    </w:r>
                  </w:p>
                </w:txbxContent>
              </v:textbox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4576" type="#_x0000_t88" style="position:absolute;left:8174;top:7079;width:240;height:1140" strokeweight="1.5pt"/>
          </v:group>
        </w:pict>
      </w:r>
    </w:p>
    <w:p w14:paraId="2F762D5F" w14:textId="77777777" w:rsidR="00E15357" w:rsidRDefault="00E15357" w:rsidP="00E15357">
      <w:pPr>
        <w:spacing w:line="360" w:lineRule="auto"/>
        <w:rPr>
          <w:color w:val="000000"/>
          <w:sz w:val="28"/>
          <w:szCs w:val="28"/>
          <w:rtl/>
          <w:lang w:bidi="ar-DZ"/>
        </w:rPr>
      </w:pPr>
    </w:p>
    <w:p w14:paraId="63B75D37" w14:textId="77777777" w:rsidR="00E15357" w:rsidRDefault="00AB6C0B" w:rsidP="00E15357">
      <w:pPr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rtl/>
          <w:lang w:val="fr-FR" w:eastAsia="fr-FR"/>
        </w:rPr>
        <w:pict w14:anchorId="190EE0BB">
          <v:rect id="_x0000_s4579" style="position:absolute;left:0;text-align:left;margin-left:227.95pt;margin-top:30.15pt;width:62.35pt;height:19.85pt;z-index:251633664" filled="f" strokecolor="red" strokeweight="1.25pt"/>
        </w:pict>
      </w:r>
    </w:p>
    <w:p w14:paraId="0C8000AB" w14:textId="77777777" w:rsidR="00E15357" w:rsidRDefault="00E15357" w:rsidP="00EC14A8">
      <w:pPr>
        <w:rPr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و م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          </w:t>
      </w:r>
      <w:r>
        <w:rPr>
          <w:i/>
          <w:iCs/>
          <w:sz w:val="28"/>
          <w:szCs w:val="28"/>
          <w:lang w:val="fr-FR" w:bidi="ar-DZ"/>
        </w:rPr>
        <w:t>x</w:t>
      </w:r>
      <w:r>
        <w:rPr>
          <w:sz w:val="28"/>
          <w:szCs w:val="28"/>
          <w:lang w:val="fr-FR" w:bidi="ar-DZ"/>
        </w:rPr>
        <w:t xml:space="preserve"> </w:t>
      </w:r>
      <w:r w:rsidRPr="001C0A12">
        <w:rPr>
          <w:rFonts w:ascii="Arial" w:hAnsi="Arial" w:cs="Arial"/>
          <w:sz w:val="28"/>
          <w:szCs w:val="28"/>
          <w:lang w:val="fr-FR" w:bidi="ar-DZ"/>
        </w:rPr>
        <w:t>=</w:t>
      </w:r>
      <w:r>
        <w:rPr>
          <w:sz w:val="28"/>
          <w:szCs w:val="28"/>
          <w:lang w:val="fr-FR" w:bidi="ar-DZ"/>
        </w:rPr>
        <w:t xml:space="preserve"> </w:t>
      </w:r>
      <w:r w:rsidR="00EC14A8">
        <w:rPr>
          <w:sz w:val="28"/>
          <w:szCs w:val="28"/>
          <w:lang w:val="fr-FR" w:bidi="ar-DZ"/>
        </w:rPr>
        <w:t>2 0 0</w:t>
      </w:r>
    </w:p>
    <w:p w14:paraId="25A65300" w14:textId="77777777" w:rsidR="00EC14A8" w:rsidRPr="00EC14A8" w:rsidRDefault="00EC14A8" w:rsidP="00D759EA">
      <w:pPr>
        <w:rPr>
          <w:color w:val="0000FF"/>
          <w:sz w:val="28"/>
          <w:szCs w:val="28"/>
          <w:rtl/>
          <w:lang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     </w:t>
      </w:r>
      <w:r w:rsidR="00D759EA" w:rsidRPr="00EC14A8">
        <w:rPr>
          <w:color w:val="0000FF"/>
          <w:sz w:val="28"/>
          <w:szCs w:val="28"/>
          <w:rtl/>
          <w:lang w:bidi="ar-DZ"/>
        </w:rPr>
        <w:t>حــســـ</w:t>
      </w:r>
      <w:r w:rsidR="00D759EA"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="00D759EA"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ب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 الـ</w:t>
      </w:r>
      <w:r>
        <w:rPr>
          <w:rFonts w:hint="cs"/>
          <w:color w:val="0000FF"/>
          <w:sz w:val="28"/>
          <w:szCs w:val="28"/>
          <w:rtl/>
          <w:lang w:bidi="ar-DZ"/>
        </w:rPr>
        <w:t>ع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>ـ</w:t>
      </w:r>
      <w:r>
        <w:rPr>
          <w:rFonts w:hint="cs"/>
          <w:color w:val="0000FF"/>
          <w:sz w:val="28"/>
          <w:szCs w:val="28"/>
          <w:rtl/>
          <w:lang w:bidi="ar-DZ"/>
        </w:rPr>
        <w:t>ـرض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: </w:t>
      </w:r>
    </w:p>
    <w:p w14:paraId="78CAE749" w14:textId="77777777" w:rsidR="00E15357" w:rsidRPr="00D11461" w:rsidRDefault="00AB6C0B" w:rsidP="00045350">
      <w:pPr>
        <w:bidi w:val="0"/>
        <w:rPr>
          <w:color w:val="000000"/>
          <w:sz w:val="28"/>
          <w:szCs w:val="28"/>
          <w:lang w:val="fr-FR" w:bidi="ar-DZ"/>
        </w:rPr>
      </w:pPr>
      <w:r>
        <w:rPr>
          <w:noProof/>
          <w:lang w:val="fr-FR" w:eastAsia="fr-FR"/>
        </w:rPr>
        <w:pict w14:anchorId="6AD02253">
          <v:rect id="_x0000_s4844" style="position:absolute;margin-left:347.7pt;margin-top:5.35pt;width:31.2pt;height:19.85pt;z-index:251639808" filled="f" strokecolor="red" strokeweight="1.25pt"/>
        </w:pict>
      </w:r>
      <w:r w:rsidR="00E15357">
        <w:rPr>
          <w:color w:val="000000"/>
          <w:sz w:val="28"/>
          <w:szCs w:val="28"/>
          <w:lang w:val="fr-FR" w:bidi="ar-DZ"/>
        </w:rPr>
        <w:t xml:space="preserve">                                                        </w:t>
      </w:r>
      <w:r w:rsidR="00EC14A8" w:rsidRPr="00EC14A8">
        <w:rPr>
          <w:color w:val="000000"/>
          <w:position w:val="-30"/>
          <w:sz w:val="28"/>
          <w:szCs w:val="28"/>
          <w:lang w:bidi="ar-DZ"/>
        </w:rPr>
        <w:object w:dxaOrig="3480" w:dyaOrig="700" w14:anchorId="4DC1B36D">
          <v:shape id="_x0000_i1061" type="#_x0000_t75" style="width:174pt;height:35.25pt" o:ole="">
            <v:imagedata r:id="rId78" o:title=""/>
          </v:shape>
          <o:OLEObject Type="Embed" ProgID="Equation.DSMT4" ShapeID="_x0000_i1061" DrawAspect="Content" ObjectID="_1762267877" r:id="rId79"/>
        </w:object>
      </w:r>
    </w:p>
    <w:p w14:paraId="1B17D5E1" w14:textId="77777777" w:rsidR="00E15357" w:rsidRPr="00A72DC5" w:rsidRDefault="00E15357" w:rsidP="0076364A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0E3524">
        <w:rPr>
          <w:rFonts w:hint="cs"/>
          <w:color w:val="000000"/>
          <w:sz w:val="28"/>
          <w:szCs w:val="28"/>
          <w:rtl/>
          <w:lang w:bidi="ar-DZ"/>
        </w:rPr>
        <w:t>بعـد</w:t>
      </w:r>
      <w:r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E3524">
        <w:rPr>
          <w:rFonts w:hint="cs"/>
          <w:color w:val="000000"/>
          <w:sz w:val="28"/>
          <w:szCs w:val="28"/>
          <w:rtl/>
          <w:lang w:bidi="ar-DZ"/>
        </w:rPr>
        <w:t>ا  الـقـطـع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هـمـا    </w:t>
      </w:r>
      <w:r w:rsidR="00EC14A8">
        <w:rPr>
          <w:color w:val="000000"/>
          <w:sz w:val="28"/>
          <w:szCs w:val="28"/>
          <w:lang w:val="fr-FR" w:bidi="ar-DZ"/>
        </w:rPr>
        <w:t>2 0</w:t>
      </w:r>
      <w:r>
        <w:rPr>
          <w:color w:val="000000"/>
          <w:sz w:val="28"/>
          <w:szCs w:val="28"/>
          <w:lang w:val="fr-FR" w:bidi="ar-DZ"/>
        </w:rPr>
        <w:t xml:space="preserve"> 0</w:t>
      </w:r>
      <w:r w:rsidR="00F146D8">
        <w:rPr>
          <w:color w:val="000000"/>
          <w:sz w:val="28"/>
          <w:szCs w:val="28"/>
          <w:lang w:val="fr-FR" w:bidi="ar-DZ"/>
        </w:rPr>
        <w:t xml:space="preserve"> </w:t>
      </w:r>
      <w:r>
        <w:rPr>
          <w:color w:val="000000"/>
          <w:sz w:val="28"/>
          <w:szCs w:val="28"/>
          <w:lang w:val="fr-FR" w:bidi="ar-DZ"/>
        </w:rPr>
        <w:t xml:space="preserve"> </w:t>
      </w:r>
      <w:r>
        <w:rPr>
          <w:i/>
          <w:iCs/>
          <w:color w:val="000000"/>
          <w:sz w:val="28"/>
          <w:szCs w:val="28"/>
          <w:lang w:val="fr-FR"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و   </w:t>
      </w:r>
      <w:r w:rsidR="00EC14A8">
        <w:rPr>
          <w:color w:val="000000"/>
          <w:sz w:val="28"/>
          <w:szCs w:val="28"/>
          <w:lang w:bidi="ar-DZ"/>
        </w:rPr>
        <w:t>8</w:t>
      </w:r>
      <w:r>
        <w:rPr>
          <w:color w:val="000000"/>
          <w:sz w:val="28"/>
          <w:szCs w:val="28"/>
          <w:lang w:bidi="ar-DZ"/>
        </w:rPr>
        <w:t xml:space="preserve"> 0</w:t>
      </w:r>
      <w:r w:rsidR="00F146D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m</w:t>
      </w:r>
      <w:r w:rsidR="00A72DC5" w:rsidRPr="00A72DC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9D3730">
        <w:rPr>
          <w:rFonts w:hint="cs"/>
          <w:color w:val="000000"/>
          <w:sz w:val="28"/>
          <w:szCs w:val="28"/>
          <w:rtl/>
          <w:lang w:bidi="ar-DZ"/>
        </w:rPr>
        <w:t>.</w:t>
      </w:r>
    </w:p>
    <w:p w14:paraId="7C74E40A" w14:textId="77777777" w:rsidR="00A72DC5" w:rsidRPr="00B6242E" w:rsidRDefault="00A72DC5" w:rsidP="0076364A">
      <w:pPr>
        <w:spacing w:line="360" w:lineRule="auto"/>
        <w:rPr>
          <w:color w:val="000000"/>
          <w:sz w:val="32"/>
          <w:szCs w:val="32"/>
          <w:rtl/>
          <w:lang w:bidi="ar-DZ"/>
        </w:rPr>
      </w:pPr>
      <w:r w:rsidRPr="00A72DC5">
        <w:rPr>
          <w:rFonts w:hint="cs"/>
          <w:color w:val="0000FF"/>
          <w:sz w:val="12"/>
          <w:szCs w:val="12"/>
          <w:rtl/>
          <w:lang w:bidi="ar-DZ"/>
        </w:rPr>
        <w:t xml:space="preserve"> </w:t>
      </w:r>
      <w:r w:rsidRPr="00A72DC5">
        <w:rPr>
          <w:color w:val="0000FF"/>
          <w:sz w:val="32"/>
          <w:szCs w:val="32"/>
          <w:rtl/>
          <w:lang w:bidi="ar-DZ"/>
        </w:rPr>
        <w:t>بـ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</w:t>
      </w:r>
      <w:r w:rsidRPr="00A72DC5">
        <w:rPr>
          <w:rFonts w:hint="cs"/>
          <w:color w:val="0000FF"/>
          <w:sz w:val="32"/>
          <w:szCs w:val="32"/>
          <w:rtl/>
          <w:lang w:val="fr-FR" w:bidi="ar-DZ"/>
        </w:rPr>
        <w:t>)</w:t>
      </w:r>
      <w:r w:rsidRPr="00A72DC5">
        <w:rPr>
          <w:rFonts w:hint="cs"/>
          <w:color w:val="000000"/>
          <w:sz w:val="28"/>
          <w:szCs w:val="28"/>
          <w:rtl/>
          <w:lang w:val="fr-FR" w:bidi="ar-DZ"/>
        </w:rPr>
        <w:t xml:space="preserve"> نـأ خ</w:t>
      </w:r>
      <w:r w:rsidR="00DA2034">
        <w:rPr>
          <w:rFonts w:hint="cs"/>
          <w:color w:val="000000"/>
          <w:sz w:val="28"/>
          <w:szCs w:val="28"/>
          <w:rtl/>
          <w:lang w:val="fr-FR" w:bidi="ar-DZ"/>
        </w:rPr>
        <w:t>ـ</w:t>
      </w:r>
      <w:r w:rsidRPr="00A72DC5">
        <w:rPr>
          <w:rFonts w:hint="cs"/>
          <w:color w:val="000000"/>
          <w:sz w:val="28"/>
          <w:szCs w:val="28"/>
          <w:rtl/>
          <w:lang w:val="fr-FR" w:bidi="ar-DZ"/>
        </w:rPr>
        <w:t xml:space="preserve">ـذ  </w:t>
      </w:r>
      <w:r w:rsidRPr="00A72DC5">
        <w:rPr>
          <w:rFonts w:hint="cs"/>
          <w:color w:val="000000"/>
          <w:sz w:val="28"/>
          <w:szCs w:val="28"/>
          <w:rtl/>
          <w:lang w:bidi="ar-DZ"/>
        </w:rPr>
        <w:t>فـي</w:t>
      </w:r>
      <w:r w:rsidR="00DA2034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72DC5">
        <w:rPr>
          <w:rFonts w:hint="cs"/>
          <w:color w:val="000000"/>
          <w:sz w:val="28"/>
          <w:szCs w:val="28"/>
          <w:rtl/>
          <w:lang w:bidi="ar-DZ"/>
        </w:rPr>
        <w:t xml:space="preserve">ـمــا يـلـي :  </w:t>
      </w:r>
      <w:r w:rsidRPr="00A72DC5">
        <w:rPr>
          <w:sz w:val="28"/>
          <w:szCs w:val="28"/>
          <w:rtl/>
          <w:lang w:bidi="ar-DZ"/>
        </w:rPr>
        <w:t xml:space="preserve"> </w:t>
      </w:r>
      <w:r w:rsidRPr="00A72DC5">
        <w:rPr>
          <w:sz w:val="28"/>
          <w:szCs w:val="28"/>
          <w:lang w:bidi="ar-DZ"/>
        </w:rPr>
        <w:t xml:space="preserve">A B </w:t>
      </w:r>
      <w:r w:rsidRPr="00A72DC5">
        <w:rPr>
          <w:rFonts w:ascii="Arial" w:hAnsi="Arial" w:cs="Arial"/>
          <w:sz w:val="28"/>
          <w:szCs w:val="28"/>
          <w:lang w:bidi="ar-DZ"/>
        </w:rPr>
        <w:t>=</w:t>
      </w:r>
      <w:r w:rsidRPr="00A72DC5">
        <w:rPr>
          <w:sz w:val="28"/>
          <w:szCs w:val="28"/>
          <w:lang w:bidi="ar-DZ"/>
        </w:rPr>
        <w:t xml:space="preserve"> 2 0 0  </w:t>
      </w:r>
      <w:r w:rsidRPr="00A72DC5">
        <w:rPr>
          <w:i/>
          <w:iCs/>
          <w:sz w:val="28"/>
          <w:szCs w:val="28"/>
          <w:lang w:bidi="ar-DZ"/>
        </w:rPr>
        <w:t>m</w:t>
      </w:r>
      <w:r w:rsidRPr="00A72DC5">
        <w:rPr>
          <w:rFonts w:hint="cs"/>
          <w:i/>
          <w:iCs/>
          <w:sz w:val="28"/>
          <w:szCs w:val="28"/>
          <w:rtl/>
          <w:lang w:bidi="ar-DZ"/>
        </w:rPr>
        <w:t xml:space="preserve">   </w:t>
      </w:r>
      <w:r w:rsidRPr="00A72DC5">
        <w:rPr>
          <w:rFonts w:hint="cs"/>
          <w:sz w:val="28"/>
          <w:szCs w:val="28"/>
          <w:rtl/>
          <w:lang w:bidi="ar-DZ"/>
        </w:rPr>
        <w:t xml:space="preserve">و   </w:t>
      </w:r>
      <w:r w:rsidRPr="00A72DC5">
        <w:rPr>
          <w:sz w:val="28"/>
          <w:szCs w:val="28"/>
          <w:lang w:bidi="ar-DZ"/>
        </w:rPr>
        <w:t xml:space="preserve">B C </w:t>
      </w:r>
      <w:r w:rsidRPr="00A72DC5">
        <w:rPr>
          <w:rFonts w:ascii="Arial" w:hAnsi="Arial" w:cs="Arial"/>
          <w:sz w:val="28"/>
          <w:szCs w:val="28"/>
          <w:lang w:bidi="ar-DZ"/>
        </w:rPr>
        <w:t>=</w:t>
      </w:r>
      <w:r w:rsidRPr="00A72DC5">
        <w:rPr>
          <w:sz w:val="28"/>
          <w:szCs w:val="28"/>
          <w:lang w:bidi="ar-DZ"/>
        </w:rPr>
        <w:t xml:space="preserve"> 8 0  </w:t>
      </w:r>
      <w:r w:rsidRPr="00A72DC5">
        <w:rPr>
          <w:i/>
          <w:iCs/>
          <w:sz w:val="28"/>
          <w:szCs w:val="28"/>
          <w:lang w:bidi="ar-DZ"/>
        </w:rPr>
        <w:t>m</w:t>
      </w:r>
      <w:r w:rsidRPr="00A72DC5">
        <w:rPr>
          <w:rFonts w:hint="cs"/>
          <w:sz w:val="28"/>
          <w:szCs w:val="28"/>
          <w:rtl/>
          <w:lang w:bidi="ar-DZ"/>
        </w:rPr>
        <w:t xml:space="preserve"> .</w:t>
      </w:r>
    </w:p>
    <w:p w14:paraId="2B5D4287" w14:textId="77777777" w:rsidR="00E15357" w:rsidRPr="00D8141B" w:rsidRDefault="00AB6C0B" w:rsidP="0076364A">
      <w:pPr>
        <w:spacing w:line="360" w:lineRule="auto"/>
        <w:rPr>
          <w:color w:val="0000FF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  <w:lang w:val="fr-FR" w:eastAsia="fr-FR"/>
        </w:rPr>
        <w:pict w14:anchorId="1B0D3E62">
          <v:rect id="_x0000_s4847" style="position:absolute;left:0;text-align:left;margin-left:154pt;margin-top:22.5pt;width:73.7pt;height:19.85pt;z-index:251640832" filled="f" strokecolor="red" strokeweight="1.25pt"/>
        </w:pict>
      </w:r>
      <w:r w:rsidR="00A72DC5" w:rsidRPr="00A72DC5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1 ) الـتـعـبــيـــر عـن</w:t>
      </w:r>
      <w:r w:rsidR="00E15357" w:rsidRPr="00D8141B">
        <w:rPr>
          <w:color w:val="0000FF"/>
          <w:sz w:val="28"/>
          <w:szCs w:val="28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 مـسـا</w:t>
      </w:r>
      <w:r w:rsidR="00E15357" w:rsidRPr="00F87B61">
        <w:rPr>
          <w:color w:val="0000FF"/>
          <w:sz w:val="16"/>
          <w:szCs w:val="16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حـتـي</w:t>
      </w:r>
      <w:r w:rsidR="00E15357" w:rsidRPr="00D8141B">
        <w:rPr>
          <w:color w:val="0000FF"/>
          <w:sz w:val="28"/>
          <w:szCs w:val="28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 الـجـزئـيــن  بـد</w:t>
      </w:r>
      <w:r w:rsidR="00E15357" w:rsidRPr="00F87B61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لا</w:t>
      </w:r>
      <w:r w:rsidR="00E15357" w:rsidRPr="00F87B61">
        <w:rPr>
          <w:color w:val="0000FF"/>
          <w:sz w:val="16"/>
          <w:szCs w:val="16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لــة   </w:t>
      </w:r>
      <w:r w:rsidR="00E15357" w:rsidRPr="00D8141B">
        <w:rPr>
          <w:i/>
          <w:iCs/>
          <w:color w:val="0000FF"/>
          <w:sz w:val="28"/>
          <w:szCs w:val="28"/>
          <w:lang w:val="fr-FR" w:bidi="ar-DZ"/>
        </w:rPr>
        <w:t>x</w:t>
      </w:r>
      <w:r w:rsidR="00E15357" w:rsidRPr="00D8141B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14:paraId="33CE084A" w14:textId="77777777" w:rsidR="00E15357" w:rsidRDefault="00045350" w:rsidP="0076364A">
      <w:pPr>
        <w:bidi w:val="0"/>
        <w:spacing w:line="360" w:lineRule="auto"/>
        <w:rPr>
          <w:color w:val="000000"/>
          <w:sz w:val="28"/>
          <w:szCs w:val="28"/>
          <w:lang w:val="fr-FR" w:bidi="ar-DZ"/>
        </w:rPr>
      </w:pPr>
      <w:r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="00E15357" w:rsidRPr="00045350">
        <w:rPr>
          <w:color w:val="000000"/>
          <w:sz w:val="28"/>
          <w:szCs w:val="28"/>
          <w:lang w:bidi="ar-DZ"/>
        </w:rPr>
        <w:t xml:space="preserve"> </w:t>
      </w:r>
      <w:r w:rsidR="00E15357"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E15357"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8 </w:t>
      </w:r>
      <w:proofErr w:type="gramStart"/>
      <w:r w:rsidR="00E15357" w:rsidRPr="00045350">
        <w:rPr>
          <w:color w:val="000000"/>
          <w:sz w:val="28"/>
          <w:szCs w:val="28"/>
          <w:lang w:bidi="ar-DZ"/>
        </w:rPr>
        <w:t>0</w:t>
      </w:r>
      <w:r w:rsidRPr="005E11B8">
        <w:rPr>
          <w:color w:val="000000"/>
          <w:sz w:val="28"/>
          <w:szCs w:val="28"/>
          <w:lang w:bidi="ar-DZ"/>
        </w:rPr>
        <w:t xml:space="preserve">  </w:t>
      </w:r>
      <w:r w:rsidRPr="005E11B8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>
        <w:rPr>
          <w:color w:val="000000"/>
          <w:sz w:val="28"/>
          <w:szCs w:val="28"/>
          <w:lang w:val="fr-FR" w:bidi="ar-DZ"/>
        </w:rPr>
        <w:t xml:space="preserve">  </w:t>
      </w:r>
    </w:p>
    <w:p w14:paraId="0220D128" w14:textId="77777777" w:rsidR="00045350" w:rsidRPr="00045350" w:rsidRDefault="00AB6C0B" w:rsidP="0076364A">
      <w:pPr>
        <w:bidi w:val="0"/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noProof/>
          <w:color w:val="000000"/>
          <w:sz w:val="28"/>
          <w:szCs w:val="28"/>
          <w:rtl/>
          <w:lang w:val="fr-FR" w:eastAsia="fr-FR"/>
        </w:rPr>
        <w:pict w14:anchorId="661EEAA6">
          <v:rect id="_x0000_s4848" style="position:absolute;margin-left:154pt;margin-top:22.15pt;width:138.9pt;height:19.85pt;z-index:251641856" filled="f" strokecolor="red" strokeweight="1.25pt"/>
        </w:pict>
      </w:r>
      <w:r w:rsidR="00045350"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="00045350"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 w:rsid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="00045350" w:rsidRPr="00045350">
        <w:rPr>
          <w:color w:val="000000"/>
          <w:sz w:val="28"/>
          <w:szCs w:val="28"/>
          <w:lang w:bidi="ar-DZ"/>
        </w:rPr>
        <w:t xml:space="preserve"> </w:t>
      </w:r>
      <w:r w:rsidR="00045350"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45350" w:rsidRPr="00045350">
        <w:rPr>
          <w:color w:val="000000"/>
          <w:sz w:val="28"/>
          <w:szCs w:val="28"/>
          <w:lang w:bidi="ar-DZ"/>
        </w:rPr>
        <w:t xml:space="preserve"> </w:t>
      </w:r>
      <w:r w:rsidR="00045350">
        <w:rPr>
          <w:color w:val="000000"/>
          <w:sz w:val="28"/>
          <w:szCs w:val="28"/>
          <w:lang w:bidi="ar-DZ"/>
        </w:rPr>
        <w:t xml:space="preserve">1 6 0 0 0 </w:t>
      </w:r>
      <w:r w:rsidR="00045350" w:rsidRPr="0004535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045350" w:rsidRPr="00045350">
        <w:rPr>
          <w:color w:val="000000"/>
          <w:sz w:val="28"/>
          <w:szCs w:val="28"/>
          <w:lang w:bidi="ar-DZ"/>
        </w:rPr>
        <w:t xml:space="preserve"> </w:t>
      </w:r>
      <w:r w:rsidR="00045350" w:rsidRPr="00045350">
        <w:rPr>
          <w:color w:val="000000"/>
          <w:sz w:val="28"/>
          <w:szCs w:val="28"/>
          <w:lang w:val="fr-FR" w:bidi="ar-DZ"/>
        </w:rPr>
        <w:t>P</w:t>
      </w:r>
      <w:r w:rsidR="00045350"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</w:p>
    <w:p w14:paraId="4004AFF1" w14:textId="77777777" w:rsidR="00045350" w:rsidRPr="00045350" w:rsidRDefault="00045350" w:rsidP="0076364A">
      <w:pPr>
        <w:bidi w:val="0"/>
        <w:spacing w:line="360" w:lineRule="auto"/>
        <w:rPr>
          <w:color w:val="000000"/>
          <w:sz w:val="28"/>
          <w:szCs w:val="28"/>
          <w:rtl/>
          <w:lang w:val="fr-FR" w:bidi="ar-DZ"/>
        </w:rPr>
      </w:pPr>
      <w:r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1 6 0 0 0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8 </w:t>
      </w:r>
      <w:proofErr w:type="gramStart"/>
      <w:r w:rsidRPr="00045350">
        <w:rPr>
          <w:color w:val="000000"/>
          <w:sz w:val="28"/>
          <w:szCs w:val="28"/>
          <w:lang w:bidi="ar-DZ"/>
        </w:rPr>
        <w:t>0</w:t>
      </w:r>
      <w:r w:rsidRPr="005E11B8">
        <w:rPr>
          <w:color w:val="000000"/>
          <w:sz w:val="28"/>
          <w:szCs w:val="28"/>
          <w:lang w:bidi="ar-DZ"/>
        </w:rPr>
        <w:t xml:space="preserve">  </w:t>
      </w:r>
      <w:r w:rsidRPr="005E11B8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>
        <w:rPr>
          <w:color w:val="000000"/>
          <w:sz w:val="28"/>
          <w:szCs w:val="28"/>
          <w:lang w:val="fr-FR" w:bidi="ar-DZ"/>
        </w:rPr>
        <w:t xml:space="preserve">  </w:t>
      </w:r>
    </w:p>
    <w:p w14:paraId="0EDE842D" w14:textId="77777777" w:rsidR="00E15357" w:rsidRPr="006A5209" w:rsidRDefault="00045350" w:rsidP="0076364A">
      <w:pPr>
        <w:spacing w:line="360" w:lineRule="auto"/>
        <w:rPr>
          <w:color w:val="0000FF"/>
          <w:sz w:val="28"/>
          <w:szCs w:val="28"/>
          <w:rtl/>
          <w:lang w:bidi="ar-DZ"/>
        </w:rPr>
      </w:pPr>
      <w:r w:rsidRPr="00045350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6A5209">
        <w:rPr>
          <w:rFonts w:hint="cs"/>
          <w:color w:val="0000FF"/>
          <w:sz w:val="28"/>
          <w:szCs w:val="28"/>
          <w:rtl/>
          <w:lang w:bidi="ar-DZ"/>
        </w:rPr>
        <w:t xml:space="preserve">2 )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ا 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>ي</w:t>
      </w:r>
      <w:r>
        <w:rPr>
          <w:rFonts w:hint="cs"/>
          <w:color w:val="0000FF"/>
          <w:sz w:val="28"/>
          <w:szCs w:val="28"/>
          <w:rtl/>
          <w:lang w:val="fr-FR" w:bidi="ar-DZ"/>
        </w:rPr>
        <w:t>ـ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>جـ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 xml:space="preserve">د  </w:t>
      </w:r>
      <w:r w:rsidR="00E15357" w:rsidRPr="006A5209">
        <w:rPr>
          <w:i/>
          <w:iCs/>
          <w:color w:val="0000FF"/>
          <w:sz w:val="28"/>
          <w:szCs w:val="28"/>
          <w:lang w:val="fr-FR" w:bidi="ar-DZ"/>
        </w:rPr>
        <w:t>x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E15357">
        <w:rPr>
          <w:rFonts w:hint="cs"/>
          <w:color w:val="0000FF"/>
          <w:sz w:val="28"/>
          <w:szCs w:val="28"/>
          <w:rtl/>
          <w:lang w:val="fr-FR" w:bidi="ar-DZ"/>
        </w:rPr>
        <w:t>:</w:t>
      </w:r>
    </w:p>
    <w:p w14:paraId="098171BE" w14:textId="77777777" w:rsidR="00D82550" w:rsidRDefault="00045350" w:rsidP="0076364A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1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8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×</w:t>
      </w:r>
      <w:r w:rsidR="00D82550">
        <w:rPr>
          <w:color w:val="000000"/>
          <w:sz w:val="28"/>
          <w:szCs w:val="28"/>
          <w:lang w:bidi="ar-DZ"/>
        </w:rPr>
        <w:t xml:space="preserve"> 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5</w:t>
      </w:r>
    </w:p>
    <w:p w14:paraId="45F52CC3" w14:textId="77777777" w:rsidR="00D82550" w:rsidRPr="00045350" w:rsidRDefault="00AB6C0B" w:rsidP="0076364A">
      <w:pPr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noProof/>
          <w:color w:val="000000"/>
          <w:sz w:val="28"/>
          <w:szCs w:val="28"/>
          <w:rtl/>
          <w:lang w:val="fr-FR" w:eastAsia="fr-FR"/>
        </w:rPr>
        <w:pict w14:anchorId="4B1CD339">
          <v:rect id="_x0000_s4811" style="position:absolute;left:0;text-align:left;margin-left:197.3pt;margin-top:20.2pt;width:68.05pt;height:22.7pt;z-index:251635712" filled="f" strokecolor="red" strokeweight="1.25pt"/>
        </w:pict>
      </w:r>
      <w:r w:rsidR="00045350">
        <w:rPr>
          <w:rFonts w:hint="cs"/>
          <w:color w:val="000000"/>
          <w:sz w:val="28"/>
          <w:szCs w:val="28"/>
          <w:rtl/>
          <w:lang w:val="fr-FR" w:bidi="ar-DZ"/>
        </w:rPr>
        <w:t xml:space="preserve">     </w:t>
      </w:r>
      <w:r w:rsidR="00045350" w:rsidRPr="00045350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3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proofErr w:type="gramStart"/>
      <w:r w:rsidR="00D82550">
        <w:rPr>
          <w:color w:val="000000"/>
          <w:sz w:val="28"/>
          <w:szCs w:val="28"/>
          <w:lang w:bidi="ar-DZ"/>
        </w:rPr>
        <w:t xml:space="preserve">0  </w:t>
      </w:r>
      <w:r w:rsidR="00D82550">
        <w:rPr>
          <w:i/>
          <w:iCs/>
          <w:color w:val="000000"/>
          <w:sz w:val="28"/>
          <w:szCs w:val="28"/>
          <w:lang w:bidi="ar-DZ"/>
        </w:rPr>
        <w:t>m</w:t>
      </w:r>
      <w:proofErr w:type="gramEnd"/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F04C99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14:paraId="69C30B28" w14:textId="77777777" w:rsidR="00D82550" w:rsidRPr="008149F7" w:rsidRDefault="00045350" w:rsidP="0076364A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F40A96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color w:val="000000"/>
          <w:sz w:val="28"/>
          <w:szCs w:val="28"/>
          <w:lang w:val="fr-FR" w:bidi="ar-DZ"/>
        </w:rPr>
        <w:t>P</w:t>
      </w:r>
      <w:r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5E11B8">
        <w:rPr>
          <w:rFonts w:hint="cs"/>
          <w:color w:val="000000"/>
          <w:sz w:val="28"/>
          <w:szCs w:val="28"/>
          <w:rtl/>
          <w:lang w:bidi="ar-DZ"/>
        </w:rPr>
        <w:t>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مـنـه    </w:t>
      </w:r>
      <w:r w:rsidR="00D82550">
        <w:rPr>
          <w:color w:val="000000"/>
          <w:sz w:val="28"/>
          <w:szCs w:val="28"/>
          <w:lang w:bidi="ar-DZ"/>
        </w:rPr>
        <w:t>8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proofErr w:type="gramStart"/>
      <w:r w:rsidR="00D82550" w:rsidRPr="005E11B8">
        <w:rPr>
          <w:color w:val="000000"/>
          <w:sz w:val="28"/>
          <w:szCs w:val="28"/>
          <w:lang w:bidi="ar-DZ"/>
        </w:rPr>
        <w:t xml:space="preserve">0  </w:t>
      </w:r>
      <w:r w:rsidR="00D82550"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3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82550" w:rsidRPr="005E11B8">
        <w:rPr>
          <w:rFonts w:hint="cs"/>
          <w:color w:val="000000"/>
          <w:sz w:val="28"/>
          <w:szCs w:val="28"/>
          <w:rtl/>
          <w:lang w:bidi="ar-DZ"/>
        </w:rPr>
        <w:t xml:space="preserve">  و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ه    </w:t>
      </w:r>
      <w:r w:rsidR="00D82550">
        <w:rPr>
          <w:i/>
          <w:iCs/>
          <w:color w:val="000000"/>
          <w:sz w:val="28"/>
          <w:szCs w:val="28"/>
          <w:lang w:bidi="ar-DZ"/>
        </w:rPr>
        <w:t>x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4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28"/>
          <w:szCs w:val="28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i/>
          <w:iCs/>
          <w:color w:val="000000"/>
          <w:sz w:val="28"/>
          <w:szCs w:val="28"/>
          <w:lang w:bidi="ar-DZ"/>
        </w:rPr>
        <w:t>m</w:t>
      </w:r>
    </w:p>
    <w:p w14:paraId="7A8FE0F5" w14:textId="77777777" w:rsidR="00D82550" w:rsidRPr="00B84E49" w:rsidRDefault="00045350" w:rsidP="0076364A">
      <w:pPr>
        <w:spacing w:line="360" w:lineRule="auto"/>
        <w:rPr>
          <w:color w:val="0000FF"/>
          <w:sz w:val="28"/>
          <w:szCs w:val="28"/>
          <w:rtl/>
          <w:lang w:val="fr-FR"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 w:rsidRPr="00045350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045350">
        <w:rPr>
          <w:color w:val="0000FF"/>
          <w:sz w:val="28"/>
          <w:szCs w:val="28"/>
          <w:lang w:bidi="ar-DZ"/>
        </w:rPr>
        <w:sym w:font="Wingdings 3" w:char="F085"/>
      </w:r>
      <w:r w:rsidRPr="00045350">
        <w:rPr>
          <w:color w:val="0000FF"/>
          <w:sz w:val="28"/>
          <w:szCs w:val="28"/>
          <w:rtl/>
        </w:rPr>
        <w:t xml:space="preserve">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ا </w:t>
      </w:r>
      <w:r w:rsidR="00D82550" w:rsidRPr="006A5209">
        <w:rPr>
          <w:rFonts w:hint="cs"/>
          <w:color w:val="0000FF"/>
          <w:sz w:val="28"/>
          <w:szCs w:val="28"/>
          <w:rtl/>
          <w:lang w:val="fr-FR" w:bidi="ar-DZ"/>
        </w:rPr>
        <w:t>يجـ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6A5209">
        <w:rPr>
          <w:rFonts w:hint="cs"/>
          <w:color w:val="0000FF"/>
          <w:sz w:val="28"/>
          <w:szCs w:val="28"/>
          <w:rtl/>
          <w:lang w:val="fr-FR" w:bidi="ar-DZ"/>
        </w:rPr>
        <w:t>د</w:t>
      </w:r>
      <w:r w:rsidR="00D82550" w:rsidRPr="00B84E49">
        <w:rPr>
          <w:rFonts w:hint="cs"/>
          <w:color w:val="0000FF"/>
          <w:sz w:val="28"/>
          <w:szCs w:val="28"/>
          <w:rtl/>
        </w:rPr>
        <w:t xml:space="preserve"> </w:t>
      </w:r>
      <w:r w:rsidR="00D82550"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عــد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د  أ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شـج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ر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 xml:space="preserve">الــزيــتــون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 الـتـي  يُـمـكـ</w:t>
      </w:r>
      <w:r w:rsidR="00F40A96">
        <w:rPr>
          <w:rFonts w:hint="cs"/>
          <w:color w:val="0000FF"/>
          <w:sz w:val="28"/>
          <w:szCs w:val="28"/>
          <w:rtl/>
          <w:lang w:val="fr-FR" w:bidi="ar-DZ"/>
        </w:rPr>
        <w:t>ـ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ن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>غــرس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ـهـا  فـي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>الـجـزء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  </w:t>
      </w:r>
      <w:r w:rsidR="00D82550" w:rsidRPr="00B84E49">
        <w:rPr>
          <w:color w:val="0000FF"/>
          <w:sz w:val="28"/>
          <w:szCs w:val="28"/>
          <w:lang w:val="fr-FR" w:bidi="ar-DZ"/>
        </w:rPr>
        <w:t>P</w:t>
      </w:r>
      <w:r w:rsidR="00D82550" w:rsidRPr="00B84E49">
        <w:rPr>
          <w:b/>
          <w:bCs/>
          <w:color w:val="0000FF"/>
          <w:sz w:val="28"/>
          <w:szCs w:val="28"/>
          <w:vertAlign w:val="subscript"/>
          <w:lang w:val="fr-FR" w:bidi="ar-DZ"/>
        </w:rPr>
        <w:t xml:space="preserve"> 2</w:t>
      </w:r>
      <w:r w:rsidR="00D82550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14:paraId="7CB618A0" w14:textId="77777777" w:rsidR="00D82550" w:rsidRDefault="00045350" w:rsidP="0076364A">
      <w:pPr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</w:t>
      </w:r>
      <w:r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1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6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D82550">
        <w:rPr>
          <w:color w:val="000000"/>
          <w:sz w:val="28"/>
          <w:szCs w:val="28"/>
          <w:lang w:bidi="ar-DZ"/>
        </w:rPr>
        <w:t xml:space="preserve"> 3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</w:p>
    <w:p w14:paraId="70DBBB9E" w14:textId="77777777" w:rsidR="00D82550" w:rsidRPr="005E11B8" w:rsidRDefault="00D82550" w:rsidP="0076364A">
      <w:pPr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</w:t>
      </w:r>
      <w:r w:rsidR="00F146D8">
        <w:rPr>
          <w:rFonts w:hint="cs"/>
          <w:color w:val="000000"/>
          <w:sz w:val="28"/>
          <w:szCs w:val="28"/>
          <w:rtl/>
          <w:lang w:val="fr-FR" w:bidi="ar-DZ"/>
        </w:rPr>
        <w:t xml:space="preserve">         </w:t>
      </w: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 xml:space="preserve">0  </w:t>
      </w:r>
      <w:r>
        <w:rPr>
          <w:i/>
          <w:iCs/>
          <w:color w:val="000000"/>
          <w:sz w:val="28"/>
          <w:szCs w:val="28"/>
          <w:lang w:bidi="ar-DZ"/>
        </w:rPr>
        <w:t>m</w:t>
      </w:r>
      <w:proofErr w:type="gramEnd"/>
      <w:r>
        <w:rPr>
          <w:color w:val="000000"/>
          <w:sz w:val="28"/>
          <w:szCs w:val="28"/>
          <w:lang w:bidi="ar-DZ"/>
        </w:rPr>
        <w:t xml:space="preserve"> </w:t>
      </w:r>
      <w:r w:rsidRPr="00F04C99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14:paraId="38B9823A" w14:textId="77777777" w:rsidR="00D82550" w:rsidRPr="005E11B8" w:rsidRDefault="00F146D8" w:rsidP="0076364A">
      <w:pPr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    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  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="00D82550">
        <w:rPr>
          <w:color w:val="000000"/>
          <w:sz w:val="28"/>
          <w:szCs w:val="28"/>
          <w:lang w:bidi="ar-DZ"/>
        </w:rPr>
        <w:t xml:space="preserve"> 6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4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</w:p>
    <w:p w14:paraId="3FC5BF37" w14:textId="77777777" w:rsidR="00D759EA" w:rsidRPr="00D759EA" w:rsidRDefault="00045350" w:rsidP="00D759EA">
      <w:pPr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عــد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د  أ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شـجــا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ر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 xml:space="preserve">الــزيـتــون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الـت</w:t>
      </w:r>
      <w:r w:rsidR="00F40A96">
        <w:rPr>
          <w:rFonts w:hint="cs"/>
          <w:color w:val="000000"/>
          <w:sz w:val="28"/>
          <w:szCs w:val="28"/>
          <w:rtl/>
          <w:lang w:val="fr-FR" w:bidi="ar-DZ"/>
        </w:rPr>
        <w:t>ـ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ي  يُـمـكــن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>غــرس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ـهـا  فـي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>الـجـزء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 </w:t>
      </w:r>
      <w:r w:rsidR="00D82550" w:rsidRPr="006874C1">
        <w:rPr>
          <w:color w:val="000000"/>
          <w:sz w:val="28"/>
          <w:szCs w:val="28"/>
          <w:lang w:val="fr-FR" w:bidi="ar-DZ"/>
        </w:rPr>
        <w:t>P</w:t>
      </w:r>
      <w:r w:rsidR="00D82550" w:rsidRPr="006874C1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هــو  </w:t>
      </w:r>
      <w:r w:rsidR="00D82550">
        <w:rPr>
          <w:color w:val="000000"/>
          <w:sz w:val="28"/>
          <w:szCs w:val="28"/>
          <w:lang w:val="fr-FR" w:bidi="ar-DZ"/>
        </w:rPr>
        <w:t>2</w:t>
      </w:r>
      <w:r w:rsidR="00D82550" w:rsidRPr="00582CC4">
        <w:rPr>
          <w:color w:val="000000"/>
          <w:sz w:val="16"/>
          <w:szCs w:val="16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val="fr-FR" w:bidi="ar-DZ"/>
        </w:rPr>
        <w:t>0</w:t>
      </w:r>
      <w:r w:rsidR="00D82550" w:rsidRPr="00582CC4">
        <w:rPr>
          <w:color w:val="000000"/>
          <w:sz w:val="16"/>
          <w:szCs w:val="16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val="fr-FR" w:bidi="ar-DZ"/>
        </w:rPr>
        <w:t>0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 شـجــرة .</w:t>
      </w:r>
    </w:p>
    <w:p w14:paraId="20457A26" w14:textId="77777777" w:rsidR="00FE2477" w:rsidRPr="000E0048" w:rsidRDefault="00FE2477" w:rsidP="00485CC1">
      <w:pPr>
        <w:jc w:val="center"/>
        <w:rPr>
          <w:color w:val="008000"/>
          <w:sz w:val="28"/>
          <w:szCs w:val="28"/>
          <w:u w:val="double"/>
          <w:rtl/>
          <w:lang w:val="fr-FR" w:bidi="ar-DZ"/>
        </w:rPr>
      </w:pPr>
    </w:p>
    <w:p w14:paraId="246BBD20" w14:textId="77777777" w:rsidR="00D82550" w:rsidRPr="00FE2477" w:rsidRDefault="00AB6C0B" w:rsidP="00FE2477">
      <w:pPr>
        <w:jc w:val="center"/>
        <w:rPr>
          <w:b/>
          <w:bCs/>
          <w:color w:val="FF0000"/>
          <w:sz w:val="28"/>
          <w:szCs w:val="28"/>
          <w:rtl/>
          <w:lang w:val="fr-FR" w:bidi="ar-DZ"/>
        </w:rPr>
      </w:pPr>
      <w:r>
        <w:rPr>
          <w:noProof/>
          <w:color w:val="FF0000"/>
          <w:sz w:val="28"/>
          <w:szCs w:val="28"/>
          <w:rtl/>
          <w:lang w:val="fr-FR" w:eastAsia="fr-FR"/>
        </w:rPr>
        <w:lastRenderedPageBreak/>
        <w:pict w14:anchorId="2BE00148">
          <v:line id="_x0000_s5102" style="position:absolute;left:0;text-align:left;z-index:251685888" from="571.4pt,-1.45pt" to="571.45pt,820.6pt" strokeweight="1.5pt">
            <o:lock v:ext="edit" aspectratio="t"/>
          </v:line>
        </w:pic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>شــبـــكــــة</w:t>
      </w:r>
      <w:r w:rsidR="00D82550" w:rsidRPr="00FE2477">
        <w:rPr>
          <w:rFonts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</w: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الـتــّـقــــويــــم</w:t>
      </w:r>
      <w:r w:rsidR="00D82550" w:rsidRPr="00FE2477">
        <w:rPr>
          <w:rFonts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 و </w: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>الـتــّـصــــحـــيــــح</w:t>
      </w:r>
      <w:r w:rsidR="00D82550" w:rsidRPr="00FE2477">
        <w:rPr>
          <w:b/>
          <w:bCs/>
          <w:color w:val="FF0000"/>
          <w:sz w:val="28"/>
          <w:szCs w:val="28"/>
          <w:rtl/>
          <w:lang w:val="fr-FR" w:bidi="ar-DZ"/>
        </w:rPr>
        <w:t xml:space="preserve"> :</w:t>
      </w:r>
    </w:p>
    <w:p w14:paraId="54434CBD" w14:textId="77777777" w:rsidR="00D82550" w:rsidRPr="00FE2477" w:rsidRDefault="00D82550" w:rsidP="00EA27F2">
      <w:pPr>
        <w:jc w:val="center"/>
        <w:rPr>
          <w:color w:val="FF0000"/>
          <w:sz w:val="28"/>
          <w:szCs w:val="28"/>
          <w:rtl/>
          <w:lang w:val="fr-FR" w:bidi="ar-DZ"/>
        </w:rPr>
      </w:pPr>
    </w:p>
    <w:tbl>
      <w:tblPr>
        <w:bidiVisual/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134"/>
        <w:gridCol w:w="6634"/>
        <w:gridCol w:w="1134"/>
        <w:gridCol w:w="1134"/>
      </w:tblGrid>
      <w:tr w:rsidR="00D82550" w:rsidRPr="00F34830" w14:paraId="3699DFEA" w14:textId="77777777" w:rsidTr="00162CAC">
        <w:trPr>
          <w:trHeight w:val="2174"/>
          <w:jc w:val="center"/>
        </w:trPr>
        <w:tc>
          <w:tcPr>
            <w:tcW w:w="1134" w:type="dxa"/>
            <w:textDirection w:val="btLr"/>
            <w:vAlign w:val="center"/>
          </w:tcPr>
          <w:p w14:paraId="34E3DFE1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أ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ســـئــــلـــــــــة</w:t>
            </w:r>
          </w:p>
        </w:tc>
        <w:tc>
          <w:tcPr>
            <w:tcW w:w="1134" w:type="dxa"/>
            <w:textDirection w:val="btLr"/>
            <w:vAlign w:val="center"/>
          </w:tcPr>
          <w:p w14:paraId="25107FD3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ـمــع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يــيـــــــر</w:t>
            </w:r>
          </w:p>
        </w:tc>
        <w:tc>
          <w:tcPr>
            <w:tcW w:w="6634" w:type="dxa"/>
            <w:vAlign w:val="center"/>
          </w:tcPr>
          <w:p w14:paraId="05048744" w14:textId="77777777" w:rsidR="00D82550" w:rsidRPr="00F34830" w:rsidRDefault="00AB6C0B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8000"/>
                <w:sz w:val="28"/>
                <w:szCs w:val="28"/>
                <w:rtl/>
                <w:lang w:val="fr-FR" w:eastAsia="fr-FR"/>
              </w:rPr>
              <w:pict w14:anchorId="4B9DFD40">
                <v:shape id="_x0000_s4812" type="#_x0000_t202" style="position:absolute;left:0;text-align:left;margin-left:0;margin-top:42.55pt;width:188.9pt;height:27pt;z-index:251636736;mso-position-horizontal:center;mso-position-horizontal-relative:text;mso-position-vertical-relative:text" filled="f" stroked="f">
                  <v:textbox style="mso-next-textbox:#_x0000_s4812">
                    <w:txbxContent>
                      <w:p w14:paraId="1EB2A206" w14:textId="77777777" w:rsidR="00D82550" w:rsidRPr="000E0048" w:rsidRDefault="00D82550" w:rsidP="0076364A">
                        <w:pPr>
                          <w:jc w:val="center"/>
                          <w:rPr>
                            <w:color w:val="008000"/>
                            <w:lang w:val="fr-FR"/>
                          </w:rPr>
                        </w:pP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ال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  <w:lang w:bidi="ar-DZ"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ؤشـ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="0076364A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ـرا</w:t>
                        </w:r>
                        <w:r w:rsidRPr="000E0048">
                          <w:rPr>
                            <w:rFonts w:hint="cs"/>
                            <w:color w:val="008000"/>
                            <w:sz w:val="16"/>
                            <w:szCs w:val="16"/>
                            <w:rtl/>
                          </w:rPr>
                          <w:t xml:space="preserve"> 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134" w:type="dxa"/>
            <w:textDirection w:val="btLr"/>
            <w:vAlign w:val="center"/>
          </w:tcPr>
          <w:p w14:paraId="19C5E55E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عــــل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مـــ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ت</w:t>
            </w:r>
          </w:p>
          <w:p w14:paraId="57FCFA53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جـــزئــيــــــــــة</w:t>
            </w:r>
          </w:p>
        </w:tc>
        <w:tc>
          <w:tcPr>
            <w:tcW w:w="1134" w:type="dxa"/>
            <w:textDirection w:val="btLr"/>
            <w:vAlign w:val="center"/>
          </w:tcPr>
          <w:p w14:paraId="1F1C1E51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عــــل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مـــ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ت</w:t>
            </w:r>
          </w:p>
          <w:p w14:paraId="14C3CCF0" w14:textId="77777777" w:rsidR="00D82550" w:rsidRPr="00F34830" w:rsidRDefault="00D82550" w:rsidP="00162CAC">
            <w:pPr>
              <w:ind w:left="113" w:right="113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ـنــه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ئــيــــــة</w:t>
            </w:r>
          </w:p>
        </w:tc>
      </w:tr>
      <w:tr w:rsidR="00D82550" w:rsidRPr="00F34830" w14:paraId="44657E93" w14:textId="77777777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14:paraId="482FEDD9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أ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71C46F80" w14:textId="77777777" w:rsidR="00D82550" w:rsidRPr="00F34830" w:rsidRDefault="00D82550" w:rsidP="00162CAC">
            <w:pPr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14:paraId="17F68141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  <w:lang w:bidi="ar-DZ"/>
              </w:rPr>
            </w:pPr>
          </w:p>
          <w:p w14:paraId="66C968E9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تــ</w:t>
            </w:r>
            <w:r w:rsidRPr="004F33CE">
              <w:rPr>
                <w:sz w:val="28"/>
                <w:szCs w:val="28"/>
                <w:rtl/>
              </w:rPr>
              <w:t>ر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يــيـــض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الـوضـعــيــــة  و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ركــيـــب  الـعــلا قـ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>ـ</w:t>
            </w:r>
            <w:r w:rsidRPr="004F33CE">
              <w:rPr>
                <w:rFonts w:hint="cs"/>
                <w:sz w:val="28"/>
                <w:szCs w:val="28"/>
                <w:rtl/>
              </w:rPr>
              <w:t>تــيــــن .</w:t>
            </w:r>
          </w:p>
          <w:p w14:paraId="57CAABBA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Align w:val="center"/>
          </w:tcPr>
          <w:p w14:paraId="152AECCB" w14:textId="77777777" w:rsidR="00D82550" w:rsidRPr="004F33CE" w:rsidRDefault="00D82550" w:rsidP="004F33CE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 w:val="restart"/>
            <w:vAlign w:val="center"/>
          </w:tcPr>
          <w:p w14:paraId="2ACAE2A4" w14:textId="77777777" w:rsidR="00D82550" w:rsidRPr="00B91E1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D82550" w:rsidRPr="00F34830" w14:paraId="1CAF6000" w14:textId="77777777" w:rsidTr="00162CAC">
        <w:trPr>
          <w:jc w:val="center"/>
        </w:trPr>
        <w:tc>
          <w:tcPr>
            <w:tcW w:w="1134" w:type="dxa"/>
            <w:vMerge/>
            <w:vAlign w:val="center"/>
          </w:tcPr>
          <w:p w14:paraId="04B5B4CF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49E60FC9" w14:textId="77777777" w:rsidR="00D82550" w:rsidRPr="00F34830" w:rsidRDefault="00D82550" w:rsidP="00162CAC">
            <w:pPr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14:paraId="19F880C4" w14:textId="77777777" w:rsidR="00D82550" w:rsidRPr="004F33CE" w:rsidRDefault="00D82550" w:rsidP="004F33CE">
            <w:pPr>
              <w:tabs>
                <w:tab w:val="left" w:pos="223"/>
              </w:tabs>
              <w:rPr>
                <w:color w:val="000000"/>
                <w:sz w:val="28"/>
                <w:szCs w:val="28"/>
                <w:rtl/>
              </w:rPr>
            </w:pPr>
          </w:p>
          <w:p w14:paraId="6D70A482" w14:textId="77777777"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حــل  مـعــا د لـة  ذ ا ت  مـجـهــول  وا حـد  مـن  الـد رجـة  الـثــا نـيــ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14:paraId="1564101B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 w:rsidRPr="004F33CE">
              <w:rPr>
                <w:color w:val="000000"/>
                <w:sz w:val="28"/>
                <w:szCs w:val="28"/>
                <w:rtl/>
                <w:lang w:bidi="ar-DZ"/>
              </w:rPr>
              <w:t>حــســـ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ا </w:t>
            </w:r>
            <w:r w:rsidRPr="004F33CE">
              <w:rPr>
                <w:color w:val="000000"/>
                <w:sz w:val="28"/>
                <w:szCs w:val="28"/>
                <w:rtl/>
                <w:lang w:bidi="ar-DZ"/>
              </w:rPr>
              <w:t>ب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بــعـــد ي  الـقـطـعـ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 صـحـيـــح .</w:t>
            </w:r>
          </w:p>
          <w:p w14:paraId="3ACA9F78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14:paraId="0A549943" w14:textId="77777777" w:rsidR="00D82550" w:rsidRDefault="00D82550" w:rsidP="004F33CE">
            <w:pPr>
              <w:bidi w:val="0"/>
              <w:spacing w:line="276" w:lineRule="auto"/>
              <w:jc w:val="center"/>
              <w:rPr>
                <w:color w:val="0000FF"/>
                <w:sz w:val="28"/>
                <w:szCs w:val="28"/>
                <w:lang w:val="fr-FR" w:bidi="ar-DZ"/>
              </w:rPr>
            </w:pPr>
            <w:proofErr w:type="gramStart"/>
            <w:r w:rsidRPr="004F33CE">
              <w:rPr>
                <w:color w:val="0000FF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00FF"/>
                <w:sz w:val="28"/>
                <w:szCs w:val="28"/>
                <w:lang w:val="fr-FR" w:bidi="ar-DZ"/>
              </w:rPr>
              <w:t xml:space="preserve"> ,</w:t>
            </w:r>
            <w:proofErr w:type="gramEnd"/>
            <w:r w:rsidRPr="004F33CE">
              <w:rPr>
                <w:color w:val="0000FF"/>
                <w:sz w:val="28"/>
                <w:szCs w:val="28"/>
                <w:lang w:val="fr-FR" w:bidi="ar-DZ"/>
              </w:rPr>
              <w:t xml:space="preserve"> </w:t>
            </w:r>
            <w:r w:rsidR="004F33CE">
              <w:rPr>
                <w:color w:val="0000FF"/>
                <w:sz w:val="28"/>
                <w:szCs w:val="28"/>
                <w:lang w:val="fr-FR" w:bidi="ar-DZ"/>
              </w:rPr>
              <w:t>5</w:t>
            </w:r>
          </w:p>
          <w:p w14:paraId="6A884A92" w14:textId="77777777" w:rsidR="004F33CE" w:rsidRPr="004F33CE" w:rsidRDefault="004F33CE" w:rsidP="004F33CE">
            <w:pPr>
              <w:bidi w:val="0"/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>
              <w:rPr>
                <w:color w:val="0000FF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/>
            <w:vAlign w:val="center"/>
          </w:tcPr>
          <w:p w14:paraId="09A1BBD4" w14:textId="77777777" w:rsidR="00D82550" w:rsidRPr="00B91E1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14:paraId="303166E3" w14:textId="77777777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14:paraId="0F02AB62" w14:textId="77777777" w:rsidR="00D82550" w:rsidRPr="00F34830" w:rsidRDefault="00D82550" w:rsidP="00B54100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ب</w:t>
            </w:r>
            <w:r w:rsidR="00B5410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 ــ 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747577BC" w14:textId="77777777" w:rsidR="00D82550" w:rsidRPr="00F34830" w:rsidRDefault="00D82550" w:rsidP="00162CAC">
            <w:pPr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14:paraId="597F5CC9" w14:textId="77777777" w:rsidR="00D82550" w:rsidRPr="004F33CE" w:rsidRDefault="00D82550" w:rsidP="004F33CE">
            <w:pPr>
              <w:tabs>
                <w:tab w:val="left" w:pos="223"/>
              </w:tabs>
              <w:rPr>
                <w:color w:val="000000"/>
                <w:sz w:val="28"/>
                <w:szCs w:val="28"/>
                <w:rtl/>
                <w:lang w:bidi="ar-DZ"/>
              </w:rPr>
            </w:pPr>
          </w:p>
          <w:p w14:paraId="06175DAB" w14:textId="77777777" w:rsidR="00D82550" w:rsidRPr="004F33CE" w:rsidRDefault="00D82550" w:rsidP="004F33CE">
            <w:pPr>
              <w:tabs>
                <w:tab w:val="left" w:pos="223"/>
              </w:tabs>
              <w:rPr>
                <w:color w:val="00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تـعــبـيـــر عــن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مـســا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حـتـي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الجـزئـيــن  </w:t>
            </w:r>
            <w:r w:rsidRPr="004F33CE">
              <w:rPr>
                <w:color w:val="000000"/>
                <w:sz w:val="28"/>
                <w:szCs w:val="28"/>
                <w:lang w:val="fr-FR" w:bidi="ar-DZ"/>
              </w:rPr>
              <w:t>P</w:t>
            </w:r>
            <w:r w:rsidRPr="004F33CE">
              <w:rPr>
                <w:b/>
                <w:bCs/>
                <w:color w:val="000000"/>
                <w:sz w:val="28"/>
                <w:szCs w:val="28"/>
                <w:vertAlign w:val="subscript"/>
                <w:lang w:val="fr-FR" w:bidi="ar-DZ"/>
              </w:rPr>
              <w:t xml:space="preserve"> 1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 </w:t>
            </w:r>
            <w:r w:rsidRPr="004F33CE">
              <w:rPr>
                <w:color w:val="000000"/>
                <w:sz w:val="28"/>
                <w:szCs w:val="28"/>
                <w:lang w:val="fr-FR" w:bidi="ar-DZ"/>
              </w:rPr>
              <w:t>P</w:t>
            </w:r>
            <w:r w:rsidRPr="004F33CE">
              <w:rPr>
                <w:b/>
                <w:bCs/>
                <w:color w:val="000000"/>
                <w:sz w:val="28"/>
                <w:szCs w:val="28"/>
                <w:vertAlign w:val="subscript"/>
                <w:lang w:val="fr-FR" w:bidi="ar-DZ"/>
              </w:rPr>
              <w:t xml:space="preserve"> 2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بــد لا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لــة  </w:t>
            </w:r>
            <w:r w:rsidRPr="004F33CE"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x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14:paraId="49712A02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14:paraId="1565741C" w14:textId="77777777" w:rsidR="00D82550" w:rsidRPr="004F33CE" w:rsidRDefault="00D82550" w:rsidP="004F33CE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 w:val="restart"/>
            <w:vAlign w:val="center"/>
          </w:tcPr>
          <w:p w14:paraId="7024006E" w14:textId="77777777" w:rsidR="00D82550" w:rsidRPr="00B91E1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D82550" w:rsidRPr="00F34830" w14:paraId="13548EFE" w14:textId="77777777" w:rsidTr="00162CAC">
        <w:trPr>
          <w:jc w:val="center"/>
        </w:trPr>
        <w:tc>
          <w:tcPr>
            <w:tcW w:w="1134" w:type="dxa"/>
            <w:vMerge/>
            <w:vAlign w:val="center"/>
          </w:tcPr>
          <w:p w14:paraId="7244CDBB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549572C6" w14:textId="77777777" w:rsidR="00D82550" w:rsidRPr="00F34830" w:rsidRDefault="00D82550" w:rsidP="00162CAC">
            <w:pPr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14:paraId="0460E8E1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  <w:lang w:bidi="ar-DZ"/>
              </w:rPr>
            </w:pPr>
          </w:p>
          <w:p w14:paraId="14D2B624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  <w:lang w:bidi="ar-DZ"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خ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وا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>رزم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ـا ت </w:t>
            </w:r>
            <w:r w:rsidRPr="004F33CE">
              <w:rPr>
                <w:sz w:val="28"/>
                <w:szCs w:val="28"/>
                <w:rtl/>
                <w:lang w:bidi="ar-DZ"/>
              </w:rPr>
              <w:t xml:space="preserve"> ال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م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خ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 xml:space="preserve">رة 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>ص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ح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ـ</w:t>
            </w:r>
            <w:r w:rsidRPr="004F33CE">
              <w:rPr>
                <w:sz w:val="28"/>
                <w:szCs w:val="28"/>
                <w:rtl/>
                <w:lang w:bidi="ar-DZ"/>
              </w:rPr>
              <w:t>ح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14:paraId="72A2319B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14:paraId="5355FFCB" w14:textId="77777777" w:rsidR="00D82550" w:rsidRPr="004F33CE" w:rsidRDefault="00D82550" w:rsidP="004F33CE">
            <w:pPr>
              <w:bidi w:val="0"/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/>
            <w:vAlign w:val="center"/>
          </w:tcPr>
          <w:p w14:paraId="2542EB96" w14:textId="77777777" w:rsidR="00D82550" w:rsidRPr="00F3483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14:paraId="41385BFB" w14:textId="77777777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14:paraId="2DFE7446" w14:textId="77777777" w:rsidR="00D82550" w:rsidRPr="00F34830" w:rsidRDefault="00D82550" w:rsidP="00B54100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ب</w:t>
            </w:r>
            <w:r w:rsidR="00B5410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 ــ 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15BF7EA5" w14:textId="77777777" w:rsidR="00D82550" w:rsidRPr="00F34830" w:rsidRDefault="00D82550" w:rsidP="00162CAC">
            <w:pPr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14:paraId="6E6A31EB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  <w:p w14:paraId="7B09E420" w14:textId="77777777"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تــ</w:t>
            </w:r>
            <w:r w:rsidRPr="004F33CE">
              <w:rPr>
                <w:sz w:val="28"/>
                <w:szCs w:val="28"/>
                <w:rtl/>
              </w:rPr>
              <w:t>ر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يـيــض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الـوضـعــيــة  و كـتـا بــة  مـعــا د لــة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ذ ا ت  مـجـهــول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i/>
                <w:iCs/>
                <w:sz w:val="28"/>
                <w:szCs w:val="28"/>
                <w:lang w:val="fr-FR"/>
              </w:rPr>
              <w:t>x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14:paraId="4581A539" w14:textId="77777777" w:rsidR="004F33CE" w:rsidRPr="004F33CE" w:rsidRDefault="004F33CE" w:rsidP="004F33CE">
            <w:pPr>
              <w:tabs>
                <w:tab w:val="left" w:pos="223"/>
              </w:tabs>
              <w:rPr>
                <w:sz w:val="28"/>
                <w:szCs w:val="28"/>
                <w:rtl/>
                <w:lang w:bidi="ar-DZ"/>
              </w:rPr>
            </w:pP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تـرجــمـــة  الـوضـعــيــة  لـتـحــد يـــد  عـــد د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أ شـجــا ر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ـزيــتـــون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14:paraId="19AC5074" w14:textId="77777777" w:rsidR="00D82550" w:rsidRPr="004F33CE" w:rsidRDefault="00D82550" w:rsidP="004F33CE">
            <w:pPr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14:paraId="02973654" w14:textId="77777777" w:rsidR="00D82550" w:rsidRPr="004F33CE" w:rsidRDefault="00D82550" w:rsidP="004F33CE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proofErr w:type="gramStart"/>
            <w:r w:rsidRPr="004F33CE">
              <w:rPr>
                <w:color w:val="FF0000"/>
                <w:sz w:val="28"/>
                <w:szCs w:val="28"/>
                <w:lang w:val="fr-FR" w:bidi="ar-DZ"/>
              </w:rPr>
              <w:t>0 ,</w:t>
            </w:r>
            <w:proofErr w:type="gramEnd"/>
            <w:r w:rsidRPr="004F33CE">
              <w:rPr>
                <w:color w:val="FF0000"/>
                <w:sz w:val="28"/>
                <w:szCs w:val="28"/>
                <w:lang w:val="fr-FR" w:bidi="ar-DZ"/>
              </w:rPr>
              <w:t xml:space="preserve"> 7 5</w:t>
            </w:r>
          </w:p>
          <w:p w14:paraId="7E0BF33A" w14:textId="77777777" w:rsidR="004F33CE" w:rsidRPr="004F33CE" w:rsidRDefault="004F33CE" w:rsidP="004F33CE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, 7 5</w:t>
            </w:r>
          </w:p>
        </w:tc>
        <w:tc>
          <w:tcPr>
            <w:tcW w:w="1134" w:type="dxa"/>
            <w:vMerge w:val="restart"/>
            <w:vAlign w:val="center"/>
          </w:tcPr>
          <w:p w14:paraId="2B7EF98D" w14:textId="77777777" w:rsidR="00D82550" w:rsidRPr="00F3483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3</w:t>
            </w:r>
          </w:p>
        </w:tc>
      </w:tr>
      <w:tr w:rsidR="00D82550" w:rsidRPr="00F34830" w14:paraId="1EE743E8" w14:textId="77777777" w:rsidTr="00162CAC">
        <w:trPr>
          <w:jc w:val="center"/>
        </w:trPr>
        <w:tc>
          <w:tcPr>
            <w:tcW w:w="1134" w:type="dxa"/>
            <w:vMerge/>
            <w:vAlign w:val="center"/>
          </w:tcPr>
          <w:p w14:paraId="2A2D8A25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30197EBD" w14:textId="77777777" w:rsidR="00D82550" w:rsidRPr="00F34830" w:rsidRDefault="00D82550" w:rsidP="00162CAC">
            <w:pPr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14:paraId="5D1FF592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  <w:p w14:paraId="2E1CC4DF" w14:textId="77777777"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حــل  الـمـعــا د لــة  صـحـيـــح .</w:t>
            </w:r>
          </w:p>
          <w:p w14:paraId="20B968E5" w14:textId="77777777" w:rsidR="004F33CE" w:rsidRPr="004F33CE" w:rsidRDefault="004F33CE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الـحـســا بـا ت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ـتـحـد يــد  عـــد د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أ شـجــا ر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ـزيــتــون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صـحـيـحـة .</w:t>
            </w:r>
          </w:p>
          <w:p w14:paraId="03F9D06B" w14:textId="77777777" w:rsidR="00D82550" w:rsidRPr="004F33CE" w:rsidRDefault="00D82550" w:rsidP="004F33CE">
            <w:pPr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14:paraId="21BD4754" w14:textId="77777777" w:rsidR="00D82550" w:rsidRPr="004F33CE" w:rsidRDefault="00D82550" w:rsidP="004F33CE">
            <w:pPr>
              <w:bidi w:val="0"/>
              <w:spacing w:line="276" w:lineRule="auto"/>
              <w:jc w:val="center"/>
              <w:rPr>
                <w:color w:val="0000FF"/>
                <w:sz w:val="28"/>
                <w:szCs w:val="28"/>
                <w:lang w:val="fr-FR" w:bidi="ar-DZ"/>
              </w:rPr>
            </w:pPr>
            <w:proofErr w:type="gramStart"/>
            <w:r w:rsidRPr="004F33CE">
              <w:rPr>
                <w:color w:val="0000FF"/>
                <w:sz w:val="28"/>
                <w:szCs w:val="28"/>
                <w:lang w:val="fr-FR" w:bidi="ar-DZ"/>
              </w:rPr>
              <w:t>0 ,</w:t>
            </w:r>
            <w:proofErr w:type="gramEnd"/>
            <w:r w:rsidRPr="004F33CE">
              <w:rPr>
                <w:color w:val="0000FF"/>
                <w:sz w:val="28"/>
                <w:szCs w:val="28"/>
                <w:lang w:val="fr-FR" w:bidi="ar-DZ"/>
              </w:rPr>
              <w:t xml:space="preserve"> 7 5</w:t>
            </w:r>
          </w:p>
          <w:p w14:paraId="75662CAA" w14:textId="77777777" w:rsidR="004F33CE" w:rsidRPr="004F33CE" w:rsidRDefault="004F33CE" w:rsidP="004F33CE">
            <w:pPr>
              <w:bidi w:val="0"/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, 7 5</w:t>
            </w:r>
          </w:p>
        </w:tc>
        <w:tc>
          <w:tcPr>
            <w:tcW w:w="1134" w:type="dxa"/>
            <w:vMerge/>
            <w:vAlign w:val="center"/>
          </w:tcPr>
          <w:p w14:paraId="6BCC7D13" w14:textId="77777777" w:rsidR="00D82550" w:rsidRPr="00F34830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14:paraId="416CAB06" w14:textId="77777777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14:paraId="2924D474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كــــ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ـ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ــــل</w:t>
            </w:r>
          </w:p>
          <w:p w14:paraId="04F73053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سـ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أ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لـة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1A058CE3" w14:textId="77777777" w:rsidR="00D82550" w:rsidRPr="00F34830" w:rsidRDefault="00D82550" w:rsidP="00162CAC">
            <w:pPr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3</w:t>
            </w:r>
          </w:p>
        </w:tc>
        <w:tc>
          <w:tcPr>
            <w:tcW w:w="6634" w:type="dxa"/>
            <w:vAlign w:val="center"/>
          </w:tcPr>
          <w:p w14:paraId="61FAA4CC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  <w:lang w:bidi="ar-DZ"/>
              </w:rPr>
            </w:pPr>
          </w:p>
          <w:p w14:paraId="6791191F" w14:textId="77777777" w:rsidR="00D82550" w:rsidRPr="004F33CE" w:rsidRDefault="00AC700A" w:rsidP="00AC700A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نــســجـــ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م الــنــتــــ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ئـــج عـــبــــر مــر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حـــل الـحـــل 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14:paraId="447DB37F" w14:textId="77777777" w:rsidR="00D82550" w:rsidRPr="004F33CE" w:rsidRDefault="00D82550" w:rsidP="00AC700A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وح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د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ال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ق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س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م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ع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ط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ب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ش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ك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ل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م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ن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س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14:paraId="255BE4EE" w14:textId="77777777" w:rsidR="00D82550" w:rsidRPr="004F33CE" w:rsidRDefault="00D82550" w:rsidP="00AC700A">
            <w:pPr>
              <w:rPr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الأجــــوبـــــــــة  مـ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ص</w:t>
            </w:r>
            <w:r w:rsidRPr="004F33CE">
              <w:rPr>
                <w:rFonts w:hint="cs"/>
                <w:sz w:val="28"/>
                <w:szCs w:val="28"/>
                <w:rtl/>
              </w:rPr>
              <w:t>ــــ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="00AC700A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غ</w:t>
            </w:r>
            <w:r w:rsidRPr="004F33CE">
              <w:rPr>
                <w:rFonts w:hint="cs"/>
                <w:sz w:val="28"/>
                <w:szCs w:val="28"/>
                <w:rtl/>
              </w:rPr>
              <w:t>ـــــــــ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بــــوضــــــــــوح .</w:t>
            </w:r>
          </w:p>
          <w:p w14:paraId="516A577A" w14:textId="77777777" w:rsidR="00D82550" w:rsidRPr="004F33CE" w:rsidRDefault="00D82550" w:rsidP="004F33CE">
            <w:pPr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14:paraId="77AAB510" w14:textId="77777777" w:rsidR="00D82550" w:rsidRPr="004F33CE" w:rsidRDefault="00D82550" w:rsidP="004F33CE">
            <w:pPr>
              <w:bidi w:val="0"/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 w:val="restart"/>
            <w:vAlign w:val="center"/>
          </w:tcPr>
          <w:p w14:paraId="6AF12D88" w14:textId="77777777" w:rsidR="00D82550" w:rsidRPr="002377EB" w:rsidRDefault="00D82550" w:rsidP="004F33CE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1</w:t>
            </w:r>
          </w:p>
        </w:tc>
      </w:tr>
      <w:tr w:rsidR="00D82550" w:rsidRPr="00F34830" w14:paraId="79E41D53" w14:textId="77777777" w:rsidTr="00162CAC">
        <w:trPr>
          <w:jc w:val="center"/>
        </w:trPr>
        <w:tc>
          <w:tcPr>
            <w:tcW w:w="1134" w:type="dxa"/>
            <w:vMerge/>
            <w:vAlign w:val="center"/>
          </w:tcPr>
          <w:p w14:paraId="00E9DF53" w14:textId="77777777"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14:paraId="272913F9" w14:textId="77777777" w:rsidR="00D82550" w:rsidRPr="00F34830" w:rsidRDefault="00D82550" w:rsidP="00162CAC">
            <w:pPr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4</w:t>
            </w:r>
          </w:p>
        </w:tc>
        <w:tc>
          <w:tcPr>
            <w:tcW w:w="6634" w:type="dxa"/>
            <w:vAlign w:val="center"/>
          </w:tcPr>
          <w:p w14:paraId="6DF0005C" w14:textId="77777777" w:rsidR="00D82550" w:rsidRPr="004F33CE" w:rsidRDefault="00D82550" w:rsidP="004F33CE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</w:p>
          <w:p w14:paraId="2B4ACB03" w14:textId="77777777" w:rsidR="00D82550" w:rsidRPr="004F33CE" w:rsidRDefault="00D82550" w:rsidP="00AC700A">
            <w:pPr>
              <w:tabs>
                <w:tab w:val="left" w:pos="223"/>
              </w:tabs>
              <w:spacing w:line="276" w:lineRule="auto"/>
              <w:rPr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ك</w:t>
            </w:r>
            <w:r w:rsidRPr="004F33CE">
              <w:rPr>
                <w:rFonts w:hint="cs"/>
                <w:sz w:val="28"/>
                <w:szCs w:val="28"/>
                <w:rtl/>
              </w:rPr>
              <w:t>ــــ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ـ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>ــــــ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مـــقـــــــروء ة .</w:t>
            </w:r>
          </w:p>
          <w:p w14:paraId="6F5AFE70" w14:textId="77777777" w:rsidR="00D82550" w:rsidRPr="004F33CE" w:rsidRDefault="00D82550" w:rsidP="00AC700A">
            <w:pPr>
              <w:spacing w:line="276" w:lineRule="auto"/>
              <w:rPr>
                <w:sz w:val="28"/>
                <w:szCs w:val="28"/>
                <w:rtl/>
                <w:lang w:bidi="ar-DZ"/>
              </w:rPr>
            </w:pP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لا  يـــوجــــــــــد 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ش</w:t>
            </w:r>
            <w:r w:rsidRPr="004F33CE">
              <w:rPr>
                <w:rFonts w:hint="cs"/>
                <w:sz w:val="28"/>
                <w:szCs w:val="28"/>
                <w:rtl/>
              </w:rPr>
              <w:t>ـــ</w:t>
            </w:r>
            <w:r w:rsidRPr="004F33CE">
              <w:rPr>
                <w:sz w:val="28"/>
                <w:szCs w:val="28"/>
                <w:rtl/>
              </w:rPr>
              <w:t>ط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</w:rPr>
              <w:t>ـــــ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10E0126A" w14:textId="77777777" w:rsidR="00D82550" w:rsidRPr="004F33CE" w:rsidRDefault="00D82550" w:rsidP="00AC700A">
            <w:pPr>
              <w:tabs>
                <w:tab w:val="left" w:pos="223"/>
              </w:tabs>
              <w:rPr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</w:rPr>
              <w:t>ــتــصـــريــــــح  بـ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الأجـــوبـــــة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14:paraId="7F2F2C91" w14:textId="77777777" w:rsidR="00D82550" w:rsidRPr="004F33CE" w:rsidRDefault="00D82550" w:rsidP="004F33CE">
            <w:pPr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14:paraId="4FCDC27E" w14:textId="77777777" w:rsidR="00D82550" w:rsidRPr="004F33CE" w:rsidRDefault="00D82550" w:rsidP="004F33CE">
            <w:pPr>
              <w:bidi w:val="0"/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/>
            <w:vAlign w:val="center"/>
          </w:tcPr>
          <w:p w14:paraId="23AB3384" w14:textId="77777777" w:rsidR="00D82550" w:rsidRPr="002377EB" w:rsidRDefault="00D82550" w:rsidP="00162CAC">
            <w:pPr>
              <w:bidi w:val="0"/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</w:tbl>
    <w:p w14:paraId="3F45F935" w14:textId="77777777" w:rsidR="00D82550" w:rsidRDefault="00D82550" w:rsidP="004F33CE">
      <w:pPr>
        <w:tabs>
          <w:tab w:val="left" w:pos="223"/>
        </w:tabs>
        <w:spacing w:line="360" w:lineRule="auto"/>
        <w:rPr>
          <w:color w:val="000000"/>
          <w:sz w:val="28"/>
          <w:szCs w:val="28"/>
          <w:rtl/>
          <w:lang w:val="fr-FR" w:bidi="ar-DZ"/>
        </w:rPr>
      </w:pPr>
    </w:p>
    <w:p w14:paraId="7A762A10" w14:textId="77777777" w:rsidR="00D82550" w:rsidRPr="00EE1FB1" w:rsidRDefault="00D82550" w:rsidP="00AC700A">
      <w:pPr>
        <w:tabs>
          <w:tab w:val="left" w:pos="223"/>
        </w:tabs>
        <w:spacing w:line="360" w:lineRule="auto"/>
        <w:rPr>
          <w:color w:val="000000"/>
          <w:sz w:val="28"/>
          <w:szCs w:val="28"/>
          <w:rtl/>
          <w:lang w:val="fr-FR" w:bidi="ar-DZ"/>
        </w:rPr>
      </w:pP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1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الـت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ف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ســي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ر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الـس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ل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يـ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لـلـوضـعــيــة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="00AC700A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</w:rPr>
        <w:t xml:space="preserve">   ؛  </w:t>
      </w:r>
      <w:r w:rsidR="00AC700A">
        <w:rPr>
          <w:rFonts w:hint="cs"/>
          <w:color w:val="000000"/>
          <w:sz w:val="28"/>
          <w:szCs w:val="28"/>
          <w:rtl/>
        </w:rPr>
        <w:t xml:space="preserve">     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2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إ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سـتـعــم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ل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ـس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لـي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لـلأ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د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و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ت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ـر</w:t>
      </w:r>
      <w:r w:rsidRPr="00EE1FB1">
        <w:rPr>
          <w:rFonts w:hint="cs"/>
          <w:color w:val="000000"/>
          <w:sz w:val="28"/>
          <w:szCs w:val="28"/>
          <w:rtl/>
        </w:rPr>
        <w:t>ّ</w:t>
      </w:r>
      <w:r w:rsidRPr="00EE1FB1">
        <w:rPr>
          <w:color w:val="000000"/>
          <w:sz w:val="28"/>
          <w:szCs w:val="28"/>
          <w:rtl/>
        </w:rPr>
        <w:t>ي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ضـيـ</w:t>
      </w:r>
      <w:r w:rsidR="00AC700A">
        <w:rPr>
          <w:rFonts w:hint="cs"/>
          <w:color w:val="000000"/>
          <w:sz w:val="28"/>
          <w:szCs w:val="28"/>
          <w:rtl/>
        </w:rPr>
        <w:t>ا</w:t>
      </w:r>
      <w:r w:rsidR="00AC700A" w:rsidRPr="00AC700A">
        <w:rPr>
          <w:rFonts w:hint="cs"/>
          <w:color w:val="000000"/>
          <w:sz w:val="16"/>
          <w:szCs w:val="16"/>
          <w:rtl/>
        </w:rPr>
        <w:t xml:space="preserve"> </w:t>
      </w:r>
      <w:r w:rsidR="00AC700A">
        <w:rPr>
          <w:rFonts w:hint="cs"/>
          <w:color w:val="000000"/>
          <w:sz w:val="28"/>
          <w:szCs w:val="28"/>
          <w:rtl/>
        </w:rPr>
        <w:t>تـيــ</w:t>
      </w:r>
      <w:r w:rsidRPr="00EE1FB1">
        <w:rPr>
          <w:color w:val="000000"/>
          <w:sz w:val="28"/>
          <w:szCs w:val="28"/>
          <w:rtl/>
        </w:rPr>
        <w:t>ة</w:t>
      </w:r>
    </w:p>
    <w:p w14:paraId="2238906A" w14:textId="77777777" w:rsidR="00D82550" w:rsidRPr="00EE1FB1" w:rsidRDefault="00D82550" w:rsidP="00AC700A">
      <w:pPr>
        <w:tabs>
          <w:tab w:val="left" w:pos="223"/>
        </w:tabs>
        <w:spacing w:line="360" w:lineRule="auto"/>
        <w:rPr>
          <w:color w:val="000000"/>
          <w:sz w:val="28"/>
          <w:szCs w:val="28"/>
          <w:rtl/>
          <w:lang w:val="fr-FR" w:bidi="ar-DZ"/>
        </w:rPr>
      </w:pP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3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="00AC700A">
        <w:rPr>
          <w:rFonts w:hint="cs"/>
          <w:color w:val="000000"/>
          <w:sz w:val="28"/>
          <w:szCs w:val="28"/>
          <w:rtl/>
        </w:rPr>
        <w:t>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ن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سـ</w:t>
      </w:r>
      <w:r w:rsidRPr="00EE1FB1">
        <w:rPr>
          <w:rFonts w:hint="cs"/>
          <w:color w:val="000000"/>
          <w:sz w:val="28"/>
          <w:szCs w:val="28"/>
          <w:rtl/>
        </w:rPr>
        <w:t>ـــ</w:t>
      </w:r>
      <w:r w:rsidRPr="00EE1FB1">
        <w:rPr>
          <w:color w:val="000000"/>
          <w:sz w:val="28"/>
          <w:szCs w:val="28"/>
          <w:rtl/>
        </w:rPr>
        <w:t>ـجــ</w:t>
      </w:r>
      <w:r w:rsidRPr="00EE1FB1">
        <w:rPr>
          <w:rFonts w:hint="cs"/>
          <w:color w:val="000000"/>
          <w:sz w:val="28"/>
          <w:szCs w:val="28"/>
          <w:rtl/>
        </w:rPr>
        <w:t>ـــــ</w:t>
      </w:r>
      <w:r w:rsidRPr="00EE1FB1">
        <w:rPr>
          <w:color w:val="000000"/>
          <w:sz w:val="28"/>
          <w:szCs w:val="28"/>
          <w:rtl/>
        </w:rPr>
        <w:t>ـ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ن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تـ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ئـ</w:t>
      </w:r>
      <w:r w:rsidRPr="00EE1FB1">
        <w:rPr>
          <w:rFonts w:hint="cs"/>
          <w:color w:val="000000"/>
          <w:sz w:val="28"/>
          <w:szCs w:val="28"/>
          <w:rtl/>
        </w:rPr>
        <w:t>ـــــــ</w:t>
      </w:r>
      <w:r w:rsidRPr="00EE1FB1">
        <w:rPr>
          <w:color w:val="000000"/>
          <w:sz w:val="28"/>
          <w:szCs w:val="28"/>
          <w:rtl/>
        </w:rPr>
        <w:t>ــج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Pr="00EE1FB1">
        <w:rPr>
          <w:rFonts w:hint="cs"/>
          <w:color w:val="000000"/>
          <w:sz w:val="18"/>
          <w:szCs w:val="18"/>
          <w:rtl/>
        </w:rPr>
        <w:t xml:space="preserve"> </w:t>
      </w:r>
      <w:r w:rsidRPr="00EE1FB1">
        <w:rPr>
          <w:rFonts w:hint="cs"/>
          <w:color w:val="000000"/>
          <w:sz w:val="28"/>
          <w:szCs w:val="28"/>
          <w:rtl/>
        </w:rPr>
        <w:t xml:space="preserve">   </w:t>
      </w:r>
      <w:r w:rsidR="00AC700A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</w:rPr>
        <w:t xml:space="preserve">  ؛  </w:t>
      </w:r>
      <w:r w:rsidR="00AC700A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="00AC700A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4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ت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قـ</w:t>
      </w:r>
      <w:r w:rsidRPr="00EE1FB1">
        <w:rPr>
          <w:rFonts w:hint="cs"/>
          <w:color w:val="000000"/>
          <w:sz w:val="28"/>
          <w:szCs w:val="28"/>
          <w:rtl/>
        </w:rPr>
        <w:t>ـــــــــ</w:t>
      </w:r>
      <w:r w:rsidRPr="00EE1FB1">
        <w:rPr>
          <w:color w:val="000000"/>
          <w:sz w:val="28"/>
          <w:szCs w:val="28"/>
          <w:rtl/>
        </w:rPr>
        <w:t>ـد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يــ</w:t>
      </w:r>
      <w:r w:rsidRPr="00EE1FB1">
        <w:rPr>
          <w:rFonts w:hint="cs"/>
          <w:color w:val="000000"/>
          <w:sz w:val="28"/>
          <w:szCs w:val="28"/>
          <w:rtl/>
        </w:rPr>
        <w:t>ـــــــــــــــ</w:t>
      </w:r>
      <w:r w:rsidRPr="00EE1FB1">
        <w:rPr>
          <w:color w:val="000000"/>
          <w:sz w:val="28"/>
          <w:szCs w:val="28"/>
          <w:rtl/>
        </w:rPr>
        <w:t>ــ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ــــ</w:t>
      </w:r>
      <w:r w:rsidRPr="00EE1FB1">
        <w:rPr>
          <w:color w:val="000000"/>
          <w:sz w:val="28"/>
          <w:szCs w:val="28"/>
          <w:rtl/>
        </w:rPr>
        <w:t>ـورقــ</w:t>
      </w:r>
      <w:r w:rsidRPr="00EE1FB1">
        <w:rPr>
          <w:rFonts w:hint="cs"/>
          <w:color w:val="000000"/>
          <w:sz w:val="28"/>
          <w:szCs w:val="28"/>
          <w:rtl/>
        </w:rPr>
        <w:t>ـــــــــــــ</w:t>
      </w:r>
      <w:r w:rsidRPr="00EE1FB1">
        <w:rPr>
          <w:color w:val="000000"/>
          <w:sz w:val="28"/>
          <w:szCs w:val="28"/>
          <w:rtl/>
        </w:rPr>
        <w:t>ـ</w:t>
      </w:r>
      <w:r w:rsidRPr="00EE1FB1">
        <w:rPr>
          <w:rFonts w:hint="cs"/>
          <w:color w:val="000000"/>
          <w:sz w:val="28"/>
          <w:szCs w:val="28"/>
          <w:rtl/>
        </w:rPr>
        <w:t>ـــ</w:t>
      </w:r>
      <w:r w:rsidRPr="00EE1FB1">
        <w:rPr>
          <w:color w:val="000000"/>
          <w:sz w:val="28"/>
          <w:szCs w:val="28"/>
          <w:rtl/>
        </w:rPr>
        <w:t>ـــة</w:t>
      </w:r>
    </w:p>
    <w:p w14:paraId="6F08FBDC" w14:textId="77777777" w:rsidR="00D82550" w:rsidRPr="00B84E49" w:rsidRDefault="00D82550" w:rsidP="004F33CE">
      <w:pPr>
        <w:spacing w:line="360" w:lineRule="auto"/>
        <w:rPr>
          <w:color w:val="000000"/>
          <w:sz w:val="28"/>
          <w:szCs w:val="28"/>
          <w:rtl/>
          <w:lang w:bidi="ar-DZ"/>
        </w:rPr>
      </w:pPr>
      <w:bookmarkStart w:id="0" w:name="_GoBack"/>
      <w:bookmarkEnd w:id="0"/>
    </w:p>
    <w:sectPr w:rsidR="00D82550" w:rsidRPr="00B84E49" w:rsidSect="00FD2D1D">
      <w:pgSz w:w="11906" w:h="16838"/>
      <w:pgMar w:top="227" w:right="454" w:bottom="227" w:left="227" w:header="709" w:footer="709" w:gutter="0"/>
      <w:cols w:space="708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01697"/>
    <w:multiLevelType w:val="hybridMultilevel"/>
    <w:tmpl w:val="28849CF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A3461E"/>
    <w:multiLevelType w:val="hybridMultilevel"/>
    <w:tmpl w:val="7D36EE60"/>
    <w:lvl w:ilvl="0" w:tplc="FA4E39BE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 w15:restartNumberingAfterBreak="0">
    <w:nsid w:val="0E0F7566"/>
    <w:multiLevelType w:val="hybridMultilevel"/>
    <w:tmpl w:val="59187286"/>
    <w:lvl w:ilvl="0" w:tplc="32DC6B56">
      <w:start w:val="1"/>
      <w:numFmt w:val="decimal"/>
      <w:lvlText w:val="%1)"/>
      <w:lvlJc w:val="left"/>
      <w:pPr>
        <w:tabs>
          <w:tab w:val="num" w:pos="2010"/>
        </w:tabs>
        <w:ind w:left="20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365651"/>
    <w:multiLevelType w:val="hybridMultilevel"/>
    <w:tmpl w:val="9B94E3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6B2885"/>
    <w:multiLevelType w:val="hybridMultilevel"/>
    <w:tmpl w:val="2A66FC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0250BBF"/>
    <w:multiLevelType w:val="multilevel"/>
    <w:tmpl w:val="7C7E9422"/>
    <w:lvl w:ilvl="0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470C2C"/>
    <w:multiLevelType w:val="hybridMultilevel"/>
    <w:tmpl w:val="2E02894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7" w15:restartNumberingAfterBreak="0">
    <w:nsid w:val="1FCD3318"/>
    <w:multiLevelType w:val="hybridMultilevel"/>
    <w:tmpl w:val="A0AC78F4"/>
    <w:lvl w:ilvl="0" w:tplc="BE764C2A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9112E2"/>
    <w:multiLevelType w:val="multilevel"/>
    <w:tmpl w:val="74508B9E"/>
    <w:lvl w:ilvl="0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9A554F"/>
    <w:multiLevelType w:val="hybridMultilevel"/>
    <w:tmpl w:val="5B9CEAE8"/>
    <w:lvl w:ilvl="0" w:tplc="7D660EBE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6B63B0"/>
    <w:multiLevelType w:val="multilevel"/>
    <w:tmpl w:val="FA8EAE16"/>
    <w:lvl w:ilvl="0">
      <w:start w:val="1"/>
      <w:numFmt w:val="decimal"/>
      <w:lvlText w:val="%1)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11" w15:restartNumberingAfterBreak="0">
    <w:nsid w:val="2C305E91"/>
    <w:multiLevelType w:val="hybridMultilevel"/>
    <w:tmpl w:val="807A3C1E"/>
    <w:lvl w:ilvl="0" w:tplc="868E7D40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0A604EB"/>
    <w:multiLevelType w:val="hybridMultilevel"/>
    <w:tmpl w:val="B9B62CDE"/>
    <w:lvl w:ilvl="0" w:tplc="5D8C5F78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B77C9C56">
      <w:start w:val="1"/>
      <w:numFmt w:val="bullet"/>
      <w:lvlText w:val=""/>
      <w:lvlJc w:val="left"/>
      <w:pPr>
        <w:tabs>
          <w:tab w:val="num" w:pos="1845"/>
        </w:tabs>
        <w:ind w:left="1845" w:hanging="360"/>
      </w:pPr>
      <w:rPr>
        <w:rFonts w:ascii="Symbol" w:eastAsia="Times New Roman" w:hAnsi="Symbol" w:cs="Tahoma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3" w15:restartNumberingAfterBreak="0">
    <w:nsid w:val="3BAB40CD"/>
    <w:multiLevelType w:val="hybridMultilevel"/>
    <w:tmpl w:val="35E036CE"/>
    <w:lvl w:ilvl="0" w:tplc="E2B0F408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291143"/>
    <w:multiLevelType w:val="hybridMultilevel"/>
    <w:tmpl w:val="E2DC90BC"/>
    <w:lvl w:ilvl="0" w:tplc="CA4AFD4C">
      <w:start w:val="3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42A73A7C"/>
    <w:multiLevelType w:val="hybridMultilevel"/>
    <w:tmpl w:val="ADA06B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3817DCA"/>
    <w:multiLevelType w:val="hybridMultilevel"/>
    <w:tmpl w:val="CDC0FB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D4F2518"/>
    <w:multiLevelType w:val="hybridMultilevel"/>
    <w:tmpl w:val="BD24AC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934FD3"/>
    <w:multiLevelType w:val="hybridMultilevel"/>
    <w:tmpl w:val="4EFC8C86"/>
    <w:lvl w:ilvl="0" w:tplc="518A8212">
      <w:start w:val="1"/>
      <w:numFmt w:val="decimal"/>
      <w:lvlText w:val="%1)"/>
      <w:lvlJc w:val="left"/>
      <w:pPr>
        <w:tabs>
          <w:tab w:val="num" w:pos="1920"/>
        </w:tabs>
        <w:ind w:left="19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3147C37"/>
    <w:multiLevelType w:val="hybridMultilevel"/>
    <w:tmpl w:val="D7125F7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5100529"/>
    <w:multiLevelType w:val="hybridMultilevel"/>
    <w:tmpl w:val="86B8C388"/>
    <w:lvl w:ilvl="0" w:tplc="EF182168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144"/>
        <w:szCs w:val="14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9C0C7C"/>
    <w:multiLevelType w:val="hybridMultilevel"/>
    <w:tmpl w:val="2E32ACAA"/>
    <w:lvl w:ilvl="0" w:tplc="CA04946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B12FDD"/>
    <w:multiLevelType w:val="hybridMultilevel"/>
    <w:tmpl w:val="BFBAE7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2872FBD"/>
    <w:multiLevelType w:val="hybridMultilevel"/>
    <w:tmpl w:val="0C402F10"/>
    <w:lvl w:ilvl="0" w:tplc="544C61AA">
      <w:start w:val="1"/>
      <w:numFmt w:val="decimal"/>
      <w:lvlText w:val="%1)"/>
      <w:lvlJc w:val="left"/>
      <w:pPr>
        <w:tabs>
          <w:tab w:val="num" w:pos="915"/>
        </w:tabs>
        <w:ind w:left="91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28B2FD3"/>
    <w:multiLevelType w:val="hybridMultilevel"/>
    <w:tmpl w:val="D252378C"/>
    <w:lvl w:ilvl="0" w:tplc="3CAE27B2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A4522D9"/>
    <w:multiLevelType w:val="hybridMultilevel"/>
    <w:tmpl w:val="8626E84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F376420"/>
    <w:multiLevelType w:val="hybridMultilevel"/>
    <w:tmpl w:val="E968C3DE"/>
    <w:lvl w:ilvl="0" w:tplc="1A6CE892">
      <w:start w:val="1"/>
      <w:numFmt w:val="decimal"/>
      <w:lvlText w:val="%1)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27" w15:restartNumberingAfterBreak="0">
    <w:nsid w:val="71187DDA"/>
    <w:multiLevelType w:val="hybridMultilevel"/>
    <w:tmpl w:val="80B643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24926EB"/>
    <w:multiLevelType w:val="hybridMultilevel"/>
    <w:tmpl w:val="5C92DCA4"/>
    <w:lvl w:ilvl="0" w:tplc="E6E8069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 w15:restartNumberingAfterBreak="0">
    <w:nsid w:val="73DE5C0B"/>
    <w:multiLevelType w:val="hybridMultilevel"/>
    <w:tmpl w:val="C5805AFE"/>
    <w:lvl w:ilvl="0" w:tplc="5726A0B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B6B140B"/>
    <w:multiLevelType w:val="hybridMultilevel"/>
    <w:tmpl w:val="3B5223A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31" w15:restartNumberingAfterBreak="0">
    <w:nsid w:val="7C243414"/>
    <w:multiLevelType w:val="hybridMultilevel"/>
    <w:tmpl w:val="F00A38B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C5C347E"/>
    <w:multiLevelType w:val="hybridMultilevel"/>
    <w:tmpl w:val="767E327E"/>
    <w:lvl w:ilvl="0" w:tplc="8DB2618A">
      <w:start w:val="1"/>
      <w:numFmt w:val="decimal"/>
      <w:lvlText w:val="%1)"/>
      <w:lvlJc w:val="left"/>
      <w:pPr>
        <w:tabs>
          <w:tab w:val="num" w:pos="2355"/>
        </w:tabs>
        <w:ind w:left="2355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075"/>
        </w:tabs>
        <w:ind w:left="307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795"/>
        </w:tabs>
        <w:ind w:left="379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515"/>
        </w:tabs>
        <w:ind w:left="451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235"/>
        </w:tabs>
        <w:ind w:left="523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955"/>
        </w:tabs>
        <w:ind w:left="595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675"/>
        </w:tabs>
        <w:ind w:left="667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395"/>
        </w:tabs>
        <w:ind w:left="739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8115"/>
        </w:tabs>
        <w:ind w:left="8115" w:hanging="180"/>
      </w:p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</w:num>
  <w:num w:numId="7">
    <w:abstractNumId w:val="1"/>
  </w:num>
  <w:num w:numId="8">
    <w:abstractNumId w:val="14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</w:num>
  <w:num w:numId="12">
    <w:abstractNumId w:val="32"/>
  </w:num>
  <w:num w:numId="13">
    <w:abstractNumId w:val="12"/>
  </w:num>
  <w:num w:numId="14">
    <w:abstractNumId w:val="6"/>
  </w:num>
  <w:num w:numId="15">
    <w:abstractNumId w:val="10"/>
  </w:num>
  <w:num w:numId="16">
    <w:abstractNumId w:val="2"/>
  </w:num>
  <w:num w:numId="17">
    <w:abstractNumId w:val="15"/>
  </w:num>
  <w:num w:numId="18">
    <w:abstractNumId w:val="30"/>
  </w:num>
  <w:num w:numId="19">
    <w:abstractNumId w:val="21"/>
  </w:num>
  <w:num w:numId="20">
    <w:abstractNumId w:val="9"/>
  </w:num>
  <w:num w:numId="21">
    <w:abstractNumId w:val="20"/>
  </w:num>
  <w:num w:numId="22">
    <w:abstractNumId w:val="5"/>
  </w:num>
  <w:num w:numId="23">
    <w:abstractNumId w:val="24"/>
  </w:num>
  <w:num w:numId="24">
    <w:abstractNumId w:val="13"/>
  </w:num>
  <w:num w:numId="25">
    <w:abstractNumId w:val="8"/>
  </w:num>
  <w:num w:numId="26">
    <w:abstractNumId w:val="7"/>
  </w:num>
  <w:num w:numId="27">
    <w:abstractNumId w:val="16"/>
  </w:num>
  <w:num w:numId="28">
    <w:abstractNumId w:val="4"/>
  </w:num>
  <w:num w:numId="29">
    <w:abstractNumId w:val="25"/>
  </w:num>
  <w:num w:numId="30">
    <w:abstractNumId w:val="31"/>
  </w:num>
  <w:num w:numId="31">
    <w:abstractNumId w:val="0"/>
  </w:num>
  <w:num w:numId="32">
    <w:abstractNumId w:val="17"/>
  </w:num>
  <w:num w:numId="33">
    <w:abstractNumId w:val="19"/>
  </w:num>
  <w:num w:numId="34">
    <w:abstractNumId w:val="27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gutterAtTop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D707EB"/>
    <w:rsid w:val="00001225"/>
    <w:rsid w:val="0000275C"/>
    <w:rsid w:val="0000444C"/>
    <w:rsid w:val="0000481F"/>
    <w:rsid w:val="00004B98"/>
    <w:rsid w:val="000051E7"/>
    <w:rsid w:val="000069BC"/>
    <w:rsid w:val="0000708B"/>
    <w:rsid w:val="00007822"/>
    <w:rsid w:val="00007B08"/>
    <w:rsid w:val="000111DF"/>
    <w:rsid w:val="000111FA"/>
    <w:rsid w:val="0001187B"/>
    <w:rsid w:val="00011CDC"/>
    <w:rsid w:val="00011EA9"/>
    <w:rsid w:val="00012CDA"/>
    <w:rsid w:val="000132AC"/>
    <w:rsid w:val="00013CE5"/>
    <w:rsid w:val="00014C51"/>
    <w:rsid w:val="000151D5"/>
    <w:rsid w:val="00016787"/>
    <w:rsid w:val="00017F34"/>
    <w:rsid w:val="000200AC"/>
    <w:rsid w:val="000202A1"/>
    <w:rsid w:val="0002085F"/>
    <w:rsid w:val="00020FAA"/>
    <w:rsid w:val="00023A1E"/>
    <w:rsid w:val="00023B98"/>
    <w:rsid w:val="00024A32"/>
    <w:rsid w:val="000263A6"/>
    <w:rsid w:val="000275A5"/>
    <w:rsid w:val="000276E7"/>
    <w:rsid w:val="00031A23"/>
    <w:rsid w:val="00032139"/>
    <w:rsid w:val="00032C30"/>
    <w:rsid w:val="00033225"/>
    <w:rsid w:val="0003494C"/>
    <w:rsid w:val="00035CF8"/>
    <w:rsid w:val="0003671D"/>
    <w:rsid w:val="00036936"/>
    <w:rsid w:val="0004067F"/>
    <w:rsid w:val="000406BD"/>
    <w:rsid w:val="00040CE5"/>
    <w:rsid w:val="00041189"/>
    <w:rsid w:val="00041A32"/>
    <w:rsid w:val="00042ED8"/>
    <w:rsid w:val="000439F0"/>
    <w:rsid w:val="0004494D"/>
    <w:rsid w:val="00045350"/>
    <w:rsid w:val="00045615"/>
    <w:rsid w:val="00045CC7"/>
    <w:rsid w:val="00046725"/>
    <w:rsid w:val="000468A6"/>
    <w:rsid w:val="00046986"/>
    <w:rsid w:val="000478BF"/>
    <w:rsid w:val="00047D49"/>
    <w:rsid w:val="0005115B"/>
    <w:rsid w:val="00053117"/>
    <w:rsid w:val="00053E87"/>
    <w:rsid w:val="0005450B"/>
    <w:rsid w:val="00055269"/>
    <w:rsid w:val="00057A44"/>
    <w:rsid w:val="000624E1"/>
    <w:rsid w:val="00064139"/>
    <w:rsid w:val="000668C9"/>
    <w:rsid w:val="00067ECA"/>
    <w:rsid w:val="0007151A"/>
    <w:rsid w:val="000719DD"/>
    <w:rsid w:val="00071C06"/>
    <w:rsid w:val="00074739"/>
    <w:rsid w:val="00077E91"/>
    <w:rsid w:val="00082088"/>
    <w:rsid w:val="000820C3"/>
    <w:rsid w:val="0008468F"/>
    <w:rsid w:val="000853BE"/>
    <w:rsid w:val="0008632A"/>
    <w:rsid w:val="00086682"/>
    <w:rsid w:val="00086BD4"/>
    <w:rsid w:val="00087161"/>
    <w:rsid w:val="0008748A"/>
    <w:rsid w:val="0009018D"/>
    <w:rsid w:val="00090780"/>
    <w:rsid w:val="00091B3A"/>
    <w:rsid w:val="00091DE8"/>
    <w:rsid w:val="000920DD"/>
    <w:rsid w:val="000922AD"/>
    <w:rsid w:val="000922B8"/>
    <w:rsid w:val="000927D2"/>
    <w:rsid w:val="000951AF"/>
    <w:rsid w:val="00097BB2"/>
    <w:rsid w:val="00097FDC"/>
    <w:rsid w:val="000A1076"/>
    <w:rsid w:val="000A1140"/>
    <w:rsid w:val="000A29E5"/>
    <w:rsid w:val="000A371A"/>
    <w:rsid w:val="000A4510"/>
    <w:rsid w:val="000A46D2"/>
    <w:rsid w:val="000A507A"/>
    <w:rsid w:val="000A631D"/>
    <w:rsid w:val="000B0690"/>
    <w:rsid w:val="000B1602"/>
    <w:rsid w:val="000B1AE1"/>
    <w:rsid w:val="000B227B"/>
    <w:rsid w:val="000B2BAD"/>
    <w:rsid w:val="000B2F18"/>
    <w:rsid w:val="000B4C47"/>
    <w:rsid w:val="000B5930"/>
    <w:rsid w:val="000B594F"/>
    <w:rsid w:val="000C0E67"/>
    <w:rsid w:val="000C1AE0"/>
    <w:rsid w:val="000C1CFA"/>
    <w:rsid w:val="000C267D"/>
    <w:rsid w:val="000C43E9"/>
    <w:rsid w:val="000C5A4E"/>
    <w:rsid w:val="000C5F0D"/>
    <w:rsid w:val="000C6357"/>
    <w:rsid w:val="000C6A0E"/>
    <w:rsid w:val="000C6CB1"/>
    <w:rsid w:val="000D033C"/>
    <w:rsid w:val="000D073E"/>
    <w:rsid w:val="000D36C8"/>
    <w:rsid w:val="000D42B0"/>
    <w:rsid w:val="000D537E"/>
    <w:rsid w:val="000D68D4"/>
    <w:rsid w:val="000D6C85"/>
    <w:rsid w:val="000D6CFB"/>
    <w:rsid w:val="000E0048"/>
    <w:rsid w:val="000E04E7"/>
    <w:rsid w:val="000E0FBE"/>
    <w:rsid w:val="000E3524"/>
    <w:rsid w:val="000E4458"/>
    <w:rsid w:val="000E4C33"/>
    <w:rsid w:val="000E5BCB"/>
    <w:rsid w:val="000E6424"/>
    <w:rsid w:val="000E6A3C"/>
    <w:rsid w:val="000E6D3A"/>
    <w:rsid w:val="000E7642"/>
    <w:rsid w:val="000E7FFD"/>
    <w:rsid w:val="000F087B"/>
    <w:rsid w:val="000F15AC"/>
    <w:rsid w:val="000F15F0"/>
    <w:rsid w:val="000F1E6E"/>
    <w:rsid w:val="000F267E"/>
    <w:rsid w:val="000F404B"/>
    <w:rsid w:val="000F51A3"/>
    <w:rsid w:val="000F6442"/>
    <w:rsid w:val="000F67EB"/>
    <w:rsid w:val="001007E4"/>
    <w:rsid w:val="001018D9"/>
    <w:rsid w:val="001020D4"/>
    <w:rsid w:val="0010229B"/>
    <w:rsid w:val="00102D00"/>
    <w:rsid w:val="001031A2"/>
    <w:rsid w:val="001045EF"/>
    <w:rsid w:val="00104F93"/>
    <w:rsid w:val="001059F6"/>
    <w:rsid w:val="00106C8C"/>
    <w:rsid w:val="001104A4"/>
    <w:rsid w:val="00111843"/>
    <w:rsid w:val="0011279B"/>
    <w:rsid w:val="001135E3"/>
    <w:rsid w:val="001143FD"/>
    <w:rsid w:val="00114873"/>
    <w:rsid w:val="001154BE"/>
    <w:rsid w:val="001156ED"/>
    <w:rsid w:val="00115D14"/>
    <w:rsid w:val="001173D2"/>
    <w:rsid w:val="00117B0A"/>
    <w:rsid w:val="00120682"/>
    <w:rsid w:val="00120BDA"/>
    <w:rsid w:val="00120FC1"/>
    <w:rsid w:val="00122375"/>
    <w:rsid w:val="00123978"/>
    <w:rsid w:val="00125122"/>
    <w:rsid w:val="00125272"/>
    <w:rsid w:val="00126647"/>
    <w:rsid w:val="0012697D"/>
    <w:rsid w:val="00127123"/>
    <w:rsid w:val="00127E10"/>
    <w:rsid w:val="001300A2"/>
    <w:rsid w:val="0013013B"/>
    <w:rsid w:val="00130E54"/>
    <w:rsid w:val="00132256"/>
    <w:rsid w:val="00134E34"/>
    <w:rsid w:val="001402ED"/>
    <w:rsid w:val="0014062B"/>
    <w:rsid w:val="001433CF"/>
    <w:rsid w:val="00144096"/>
    <w:rsid w:val="00144283"/>
    <w:rsid w:val="001456EE"/>
    <w:rsid w:val="00145782"/>
    <w:rsid w:val="00145A54"/>
    <w:rsid w:val="00146D68"/>
    <w:rsid w:val="00147DAE"/>
    <w:rsid w:val="00147EDC"/>
    <w:rsid w:val="0015045B"/>
    <w:rsid w:val="001506C0"/>
    <w:rsid w:val="00150EA5"/>
    <w:rsid w:val="00150EDE"/>
    <w:rsid w:val="00151D0A"/>
    <w:rsid w:val="00152AC5"/>
    <w:rsid w:val="0015324C"/>
    <w:rsid w:val="00153CE9"/>
    <w:rsid w:val="001541A5"/>
    <w:rsid w:val="001554EA"/>
    <w:rsid w:val="001578AC"/>
    <w:rsid w:val="00160BA4"/>
    <w:rsid w:val="00160F0C"/>
    <w:rsid w:val="0016114C"/>
    <w:rsid w:val="00162CAC"/>
    <w:rsid w:val="001630AE"/>
    <w:rsid w:val="00164467"/>
    <w:rsid w:val="0016619E"/>
    <w:rsid w:val="00166813"/>
    <w:rsid w:val="00167DE6"/>
    <w:rsid w:val="00171D54"/>
    <w:rsid w:val="00171F24"/>
    <w:rsid w:val="001722D8"/>
    <w:rsid w:val="001728E9"/>
    <w:rsid w:val="00172C17"/>
    <w:rsid w:val="00173060"/>
    <w:rsid w:val="0017416E"/>
    <w:rsid w:val="00174F29"/>
    <w:rsid w:val="00175342"/>
    <w:rsid w:val="00175858"/>
    <w:rsid w:val="00175E97"/>
    <w:rsid w:val="00176007"/>
    <w:rsid w:val="001762D5"/>
    <w:rsid w:val="00176BAF"/>
    <w:rsid w:val="0017773B"/>
    <w:rsid w:val="001779B5"/>
    <w:rsid w:val="0018020E"/>
    <w:rsid w:val="00180E51"/>
    <w:rsid w:val="001816A1"/>
    <w:rsid w:val="001819CF"/>
    <w:rsid w:val="00183934"/>
    <w:rsid w:val="0018408B"/>
    <w:rsid w:val="001840A4"/>
    <w:rsid w:val="00185ADF"/>
    <w:rsid w:val="00185FC1"/>
    <w:rsid w:val="001860D7"/>
    <w:rsid w:val="001861C3"/>
    <w:rsid w:val="001867BA"/>
    <w:rsid w:val="0018706B"/>
    <w:rsid w:val="001879E6"/>
    <w:rsid w:val="001913FE"/>
    <w:rsid w:val="00193971"/>
    <w:rsid w:val="00193B50"/>
    <w:rsid w:val="00195194"/>
    <w:rsid w:val="00196253"/>
    <w:rsid w:val="001965C6"/>
    <w:rsid w:val="001A0FA4"/>
    <w:rsid w:val="001A176E"/>
    <w:rsid w:val="001A1E7A"/>
    <w:rsid w:val="001A2E1C"/>
    <w:rsid w:val="001A3D1C"/>
    <w:rsid w:val="001A45FF"/>
    <w:rsid w:val="001A4772"/>
    <w:rsid w:val="001A49C7"/>
    <w:rsid w:val="001A623E"/>
    <w:rsid w:val="001A6798"/>
    <w:rsid w:val="001A7D43"/>
    <w:rsid w:val="001B1CCC"/>
    <w:rsid w:val="001B231D"/>
    <w:rsid w:val="001B23EA"/>
    <w:rsid w:val="001B289A"/>
    <w:rsid w:val="001B389D"/>
    <w:rsid w:val="001B45C2"/>
    <w:rsid w:val="001B4B8A"/>
    <w:rsid w:val="001B4F1F"/>
    <w:rsid w:val="001B50EE"/>
    <w:rsid w:val="001B7818"/>
    <w:rsid w:val="001C0440"/>
    <w:rsid w:val="001C0A12"/>
    <w:rsid w:val="001C0C37"/>
    <w:rsid w:val="001C15EA"/>
    <w:rsid w:val="001C1FDA"/>
    <w:rsid w:val="001C24F1"/>
    <w:rsid w:val="001C3177"/>
    <w:rsid w:val="001C3C6F"/>
    <w:rsid w:val="001C3E86"/>
    <w:rsid w:val="001C4557"/>
    <w:rsid w:val="001C47E0"/>
    <w:rsid w:val="001C4A2F"/>
    <w:rsid w:val="001C6641"/>
    <w:rsid w:val="001C6CE6"/>
    <w:rsid w:val="001C7C43"/>
    <w:rsid w:val="001C7DA8"/>
    <w:rsid w:val="001D37F8"/>
    <w:rsid w:val="001D4468"/>
    <w:rsid w:val="001D591B"/>
    <w:rsid w:val="001D6918"/>
    <w:rsid w:val="001D6DE0"/>
    <w:rsid w:val="001E03A3"/>
    <w:rsid w:val="001E0EB6"/>
    <w:rsid w:val="001E1536"/>
    <w:rsid w:val="001E2D26"/>
    <w:rsid w:val="001E356F"/>
    <w:rsid w:val="001E473B"/>
    <w:rsid w:val="001E4F3B"/>
    <w:rsid w:val="001E537A"/>
    <w:rsid w:val="001E7403"/>
    <w:rsid w:val="001E75DB"/>
    <w:rsid w:val="001E78F1"/>
    <w:rsid w:val="001E7B1D"/>
    <w:rsid w:val="001E7E21"/>
    <w:rsid w:val="001F095D"/>
    <w:rsid w:val="001F2281"/>
    <w:rsid w:val="001F48CB"/>
    <w:rsid w:val="001F5D43"/>
    <w:rsid w:val="001F5F9E"/>
    <w:rsid w:val="00200161"/>
    <w:rsid w:val="00200EA2"/>
    <w:rsid w:val="0020211B"/>
    <w:rsid w:val="00203AED"/>
    <w:rsid w:val="00203AF7"/>
    <w:rsid w:val="002059D1"/>
    <w:rsid w:val="00205B82"/>
    <w:rsid w:val="00206374"/>
    <w:rsid w:val="00206CB5"/>
    <w:rsid w:val="0020768C"/>
    <w:rsid w:val="00207F41"/>
    <w:rsid w:val="0021108F"/>
    <w:rsid w:val="002113E7"/>
    <w:rsid w:val="0021195B"/>
    <w:rsid w:val="00211C57"/>
    <w:rsid w:val="002137D5"/>
    <w:rsid w:val="00213EF3"/>
    <w:rsid w:val="00216DC8"/>
    <w:rsid w:val="0021758B"/>
    <w:rsid w:val="00217C3C"/>
    <w:rsid w:val="00217CD2"/>
    <w:rsid w:val="002207EE"/>
    <w:rsid w:val="00221611"/>
    <w:rsid w:val="0022387A"/>
    <w:rsid w:val="0022389E"/>
    <w:rsid w:val="00223B6B"/>
    <w:rsid w:val="00226E11"/>
    <w:rsid w:val="00227436"/>
    <w:rsid w:val="00227BC1"/>
    <w:rsid w:val="00231008"/>
    <w:rsid w:val="00231324"/>
    <w:rsid w:val="00231973"/>
    <w:rsid w:val="00231E61"/>
    <w:rsid w:val="00231F3A"/>
    <w:rsid w:val="002358DC"/>
    <w:rsid w:val="002377EB"/>
    <w:rsid w:val="00237DA3"/>
    <w:rsid w:val="00237DB3"/>
    <w:rsid w:val="00240C92"/>
    <w:rsid w:val="00240EEE"/>
    <w:rsid w:val="00240EFF"/>
    <w:rsid w:val="00241725"/>
    <w:rsid w:val="002419AF"/>
    <w:rsid w:val="0024244F"/>
    <w:rsid w:val="0024248F"/>
    <w:rsid w:val="002425F2"/>
    <w:rsid w:val="0024298F"/>
    <w:rsid w:val="00243982"/>
    <w:rsid w:val="002469EC"/>
    <w:rsid w:val="002474BC"/>
    <w:rsid w:val="0024764E"/>
    <w:rsid w:val="00247CF4"/>
    <w:rsid w:val="00250471"/>
    <w:rsid w:val="002513D5"/>
    <w:rsid w:val="002520A8"/>
    <w:rsid w:val="002521C0"/>
    <w:rsid w:val="00256A1A"/>
    <w:rsid w:val="00257339"/>
    <w:rsid w:val="0026109D"/>
    <w:rsid w:val="002636AA"/>
    <w:rsid w:val="00264A97"/>
    <w:rsid w:val="00265268"/>
    <w:rsid w:val="00266936"/>
    <w:rsid w:val="00267EA2"/>
    <w:rsid w:val="00272C61"/>
    <w:rsid w:val="00273526"/>
    <w:rsid w:val="002737FB"/>
    <w:rsid w:val="00274340"/>
    <w:rsid w:val="0027471A"/>
    <w:rsid w:val="00274B6B"/>
    <w:rsid w:val="00274C5D"/>
    <w:rsid w:val="00276135"/>
    <w:rsid w:val="002761FE"/>
    <w:rsid w:val="002765CD"/>
    <w:rsid w:val="00276D35"/>
    <w:rsid w:val="002777F6"/>
    <w:rsid w:val="00277B2B"/>
    <w:rsid w:val="00280568"/>
    <w:rsid w:val="002827E2"/>
    <w:rsid w:val="0028321B"/>
    <w:rsid w:val="00283256"/>
    <w:rsid w:val="002833ED"/>
    <w:rsid w:val="00283BFD"/>
    <w:rsid w:val="00284028"/>
    <w:rsid w:val="002841C8"/>
    <w:rsid w:val="002865E5"/>
    <w:rsid w:val="00287F09"/>
    <w:rsid w:val="00290532"/>
    <w:rsid w:val="0029218C"/>
    <w:rsid w:val="00292FC3"/>
    <w:rsid w:val="00293EA1"/>
    <w:rsid w:val="002963A6"/>
    <w:rsid w:val="00297421"/>
    <w:rsid w:val="0029751E"/>
    <w:rsid w:val="002A24BA"/>
    <w:rsid w:val="002A2A8E"/>
    <w:rsid w:val="002A2BBB"/>
    <w:rsid w:val="002A4501"/>
    <w:rsid w:val="002A4D0D"/>
    <w:rsid w:val="002A4DF7"/>
    <w:rsid w:val="002A601C"/>
    <w:rsid w:val="002A613E"/>
    <w:rsid w:val="002A6A22"/>
    <w:rsid w:val="002A6AC0"/>
    <w:rsid w:val="002A7244"/>
    <w:rsid w:val="002A74AB"/>
    <w:rsid w:val="002B029A"/>
    <w:rsid w:val="002B07E5"/>
    <w:rsid w:val="002B1EA6"/>
    <w:rsid w:val="002B27BC"/>
    <w:rsid w:val="002B3868"/>
    <w:rsid w:val="002B47A1"/>
    <w:rsid w:val="002B5311"/>
    <w:rsid w:val="002C0550"/>
    <w:rsid w:val="002C05B5"/>
    <w:rsid w:val="002C0892"/>
    <w:rsid w:val="002C0B18"/>
    <w:rsid w:val="002C34D8"/>
    <w:rsid w:val="002C4053"/>
    <w:rsid w:val="002C742F"/>
    <w:rsid w:val="002C76F1"/>
    <w:rsid w:val="002D3FD3"/>
    <w:rsid w:val="002D5369"/>
    <w:rsid w:val="002D55BF"/>
    <w:rsid w:val="002D596D"/>
    <w:rsid w:val="002D6071"/>
    <w:rsid w:val="002D749B"/>
    <w:rsid w:val="002E12B8"/>
    <w:rsid w:val="002E16C8"/>
    <w:rsid w:val="002E2704"/>
    <w:rsid w:val="002E2A21"/>
    <w:rsid w:val="002E5647"/>
    <w:rsid w:val="002E5917"/>
    <w:rsid w:val="002E5C55"/>
    <w:rsid w:val="002E65D2"/>
    <w:rsid w:val="002E68D5"/>
    <w:rsid w:val="002E698E"/>
    <w:rsid w:val="002E7158"/>
    <w:rsid w:val="002E79DA"/>
    <w:rsid w:val="002E7C49"/>
    <w:rsid w:val="002F2CC9"/>
    <w:rsid w:val="002F31C1"/>
    <w:rsid w:val="002F3F86"/>
    <w:rsid w:val="002F6047"/>
    <w:rsid w:val="002F729D"/>
    <w:rsid w:val="0030059D"/>
    <w:rsid w:val="00300A8C"/>
    <w:rsid w:val="00300AED"/>
    <w:rsid w:val="00301159"/>
    <w:rsid w:val="0030157E"/>
    <w:rsid w:val="00302AA7"/>
    <w:rsid w:val="00303C51"/>
    <w:rsid w:val="00303FAC"/>
    <w:rsid w:val="00304A92"/>
    <w:rsid w:val="00304D9A"/>
    <w:rsid w:val="00304DC9"/>
    <w:rsid w:val="0030600A"/>
    <w:rsid w:val="0030612D"/>
    <w:rsid w:val="0030627B"/>
    <w:rsid w:val="00307071"/>
    <w:rsid w:val="00307EFE"/>
    <w:rsid w:val="003105D2"/>
    <w:rsid w:val="00311395"/>
    <w:rsid w:val="003115B9"/>
    <w:rsid w:val="00312300"/>
    <w:rsid w:val="003124EA"/>
    <w:rsid w:val="00312627"/>
    <w:rsid w:val="00313105"/>
    <w:rsid w:val="00313172"/>
    <w:rsid w:val="00313FEF"/>
    <w:rsid w:val="003149B9"/>
    <w:rsid w:val="003152B5"/>
    <w:rsid w:val="00315973"/>
    <w:rsid w:val="003163C2"/>
    <w:rsid w:val="00316A6F"/>
    <w:rsid w:val="0031701F"/>
    <w:rsid w:val="003173F1"/>
    <w:rsid w:val="0031750F"/>
    <w:rsid w:val="00317E06"/>
    <w:rsid w:val="0032000B"/>
    <w:rsid w:val="0032077E"/>
    <w:rsid w:val="003221F6"/>
    <w:rsid w:val="00322464"/>
    <w:rsid w:val="00322BBD"/>
    <w:rsid w:val="00322C9C"/>
    <w:rsid w:val="00323B42"/>
    <w:rsid w:val="00323EF1"/>
    <w:rsid w:val="0032597F"/>
    <w:rsid w:val="00327F68"/>
    <w:rsid w:val="003301E8"/>
    <w:rsid w:val="00330DFA"/>
    <w:rsid w:val="00332270"/>
    <w:rsid w:val="00332654"/>
    <w:rsid w:val="00333791"/>
    <w:rsid w:val="003356A7"/>
    <w:rsid w:val="00335741"/>
    <w:rsid w:val="003358BC"/>
    <w:rsid w:val="00335FAD"/>
    <w:rsid w:val="0033619D"/>
    <w:rsid w:val="003367D4"/>
    <w:rsid w:val="00336FF6"/>
    <w:rsid w:val="0033765F"/>
    <w:rsid w:val="0034010B"/>
    <w:rsid w:val="003401E9"/>
    <w:rsid w:val="003404F9"/>
    <w:rsid w:val="003406BD"/>
    <w:rsid w:val="00340C48"/>
    <w:rsid w:val="0034185C"/>
    <w:rsid w:val="00341BC9"/>
    <w:rsid w:val="00343627"/>
    <w:rsid w:val="003442A1"/>
    <w:rsid w:val="0034527A"/>
    <w:rsid w:val="00345A7C"/>
    <w:rsid w:val="00345EDC"/>
    <w:rsid w:val="00346D85"/>
    <w:rsid w:val="00350936"/>
    <w:rsid w:val="00351704"/>
    <w:rsid w:val="003519F5"/>
    <w:rsid w:val="00351A94"/>
    <w:rsid w:val="00352866"/>
    <w:rsid w:val="00352CA7"/>
    <w:rsid w:val="00354C57"/>
    <w:rsid w:val="00354FB9"/>
    <w:rsid w:val="0035526F"/>
    <w:rsid w:val="003553F8"/>
    <w:rsid w:val="00355CDE"/>
    <w:rsid w:val="00355E3C"/>
    <w:rsid w:val="003568E9"/>
    <w:rsid w:val="00357CAA"/>
    <w:rsid w:val="003600D1"/>
    <w:rsid w:val="00360470"/>
    <w:rsid w:val="00362BF2"/>
    <w:rsid w:val="00362F07"/>
    <w:rsid w:val="00363752"/>
    <w:rsid w:val="0036377B"/>
    <w:rsid w:val="00363BB1"/>
    <w:rsid w:val="00363C58"/>
    <w:rsid w:val="00363E08"/>
    <w:rsid w:val="003647E6"/>
    <w:rsid w:val="00364ACC"/>
    <w:rsid w:val="00364EE6"/>
    <w:rsid w:val="00366555"/>
    <w:rsid w:val="00367E15"/>
    <w:rsid w:val="0037102C"/>
    <w:rsid w:val="00371808"/>
    <w:rsid w:val="00373B64"/>
    <w:rsid w:val="003740EB"/>
    <w:rsid w:val="0037495E"/>
    <w:rsid w:val="00375455"/>
    <w:rsid w:val="003758B6"/>
    <w:rsid w:val="003766A9"/>
    <w:rsid w:val="00376AFB"/>
    <w:rsid w:val="003778E0"/>
    <w:rsid w:val="00377900"/>
    <w:rsid w:val="003779B1"/>
    <w:rsid w:val="00377CEC"/>
    <w:rsid w:val="0038144F"/>
    <w:rsid w:val="00381A8B"/>
    <w:rsid w:val="00381EBB"/>
    <w:rsid w:val="003849AC"/>
    <w:rsid w:val="00385319"/>
    <w:rsid w:val="003854C6"/>
    <w:rsid w:val="00386868"/>
    <w:rsid w:val="00386C8C"/>
    <w:rsid w:val="00387168"/>
    <w:rsid w:val="003871CA"/>
    <w:rsid w:val="003872B6"/>
    <w:rsid w:val="00392ED6"/>
    <w:rsid w:val="00392F70"/>
    <w:rsid w:val="0039318E"/>
    <w:rsid w:val="003940D0"/>
    <w:rsid w:val="003955FA"/>
    <w:rsid w:val="00395C96"/>
    <w:rsid w:val="003965E4"/>
    <w:rsid w:val="003A0CC2"/>
    <w:rsid w:val="003A2B28"/>
    <w:rsid w:val="003A329B"/>
    <w:rsid w:val="003A3722"/>
    <w:rsid w:val="003A3957"/>
    <w:rsid w:val="003B02AA"/>
    <w:rsid w:val="003B2433"/>
    <w:rsid w:val="003B2C1E"/>
    <w:rsid w:val="003B3BEA"/>
    <w:rsid w:val="003B46E4"/>
    <w:rsid w:val="003B4B11"/>
    <w:rsid w:val="003B4DCC"/>
    <w:rsid w:val="003B58BA"/>
    <w:rsid w:val="003C00D4"/>
    <w:rsid w:val="003C1955"/>
    <w:rsid w:val="003C1BC7"/>
    <w:rsid w:val="003C3560"/>
    <w:rsid w:val="003C37F4"/>
    <w:rsid w:val="003C3ABB"/>
    <w:rsid w:val="003C444D"/>
    <w:rsid w:val="003C48BF"/>
    <w:rsid w:val="003C516C"/>
    <w:rsid w:val="003C51BF"/>
    <w:rsid w:val="003C5BAD"/>
    <w:rsid w:val="003C620B"/>
    <w:rsid w:val="003C7237"/>
    <w:rsid w:val="003C7AEE"/>
    <w:rsid w:val="003C7BEF"/>
    <w:rsid w:val="003D006E"/>
    <w:rsid w:val="003D133D"/>
    <w:rsid w:val="003D1531"/>
    <w:rsid w:val="003D1B1F"/>
    <w:rsid w:val="003D1C0E"/>
    <w:rsid w:val="003D20C4"/>
    <w:rsid w:val="003D2216"/>
    <w:rsid w:val="003D2D9E"/>
    <w:rsid w:val="003D3107"/>
    <w:rsid w:val="003D5100"/>
    <w:rsid w:val="003D5FD2"/>
    <w:rsid w:val="003D6E75"/>
    <w:rsid w:val="003D70B1"/>
    <w:rsid w:val="003D7124"/>
    <w:rsid w:val="003E2643"/>
    <w:rsid w:val="003E31BA"/>
    <w:rsid w:val="003E5A87"/>
    <w:rsid w:val="003E6516"/>
    <w:rsid w:val="003E71AF"/>
    <w:rsid w:val="003F08B7"/>
    <w:rsid w:val="003F0973"/>
    <w:rsid w:val="003F0AF2"/>
    <w:rsid w:val="003F1AB8"/>
    <w:rsid w:val="003F1C7D"/>
    <w:rsid w:val="003F29AF"/>
    <w:rsid w:val="003F322A"/>
    <w:rsid w:val="003F33DF"/>
    <w:rsid w:val="003F3615"/>
    <w:rsid w:val="003F4EAE"/>
    <w:rsid w:val="003F5536"/>
    <w:rsid w:val="003F5D77"/>
    <w:rsid w:val="003F60AE"/>
    <w:rsid w:val="003F6275"/>
    <w:rsid w:val="003F68C6"/>
    <w:rsid w:val="003F733D"/>
    <w:rsid w:val="003F7828"/>
    <w:rsid w:val="00401C87"/>
    <w:rsid w:val="00401CED"/>
    <w:rsid w:val="00401D47"/>
    <w:rsid w:val="00401E82"/>
    <w:rsid w:val="00402895"/>
    <w:rsid w:val="00403212"/>
    <w:rsid w:val="00403902"/>
    <w:rsid w:val="00405833"/>
    <w:rsid w:val="00405E5A"/>
    <w:rsid w:val="00407426"/>
    <w:rsid w:val="00407CA1"/>
    <w:rsid w:val="00410E0A"/>
    <w:rsid w:val="004110F3"/>
    <w:rsid w:val="00411B7A"/>
    <w:rsid w:val="00412B9C"/>
    <w:rsid w:val="00413F17"/>
    <w:rsid w:val="00414B83"/>
    <w:rsid w:val="00415B9B"/>
    <w:rsid w:val="00415C06"/>
    <w:rsid w:val="00415D5F"/>
    <w:rsid w:val="004161EC"/>
    <w:rsid w:val="004176A6"/>
    <w:rsid w:val="00417EA0"/>
    <w:rsid w:val="00420DE2"/>
    <w:rsid w:val="00421F05"/>
    <w:rsid w:val="00423285"/>
    <w:rsid w:val="004240B9"/>
    <w:rsid w:val="00424A10"/>
    <w:rsid w:val="004251AA"/>
    <w:rsid w:val="00426904"/>
    <w:rsid w:val="00432DD7"/>
    <w:rsid w:val="00433954"/>
    <w:rsid w:val="00433AA0"/>
    <w:rsid w:val="00433C00"/>
    <w:rsid w:val="004341B8"/>
    <w:rsid w:val="0043497C"/>
    <w:rsid w:val="00436E2B"/>
    <w:rsid w:val="00440D39"/>
    <w:rsid w:val="00440E15"/>
    <w:rsid w:val="004419D2"/>
    <w:rsid w:val="00441A6F"/>
    <w:rsid w:val="00442CA7"/>
    <w:rsid w:val="00444144"/>
    <w:rsid w:val="0044431A"/>
    <w:rsid w:val="00446537"/>
    <w:rsid w:val="00447DB6"/>
    <w:rsid w:val="00447E0B"/>
    <w:rsid w:val="00451C2C"/>
    <w:rsid w:val="00457449"/>
    <w:rsid w:val="004601BF"/>
    <w:rsid w:val="004614C4"/>
    <w:rsid w:val="0046153B"/>
    <w:rsid w:val="00461B6A"/>
    <w:rsid w:val="00461F71"/>
    <w:rsid w:val="00461FF0"/>
    <w:rsid w:val="00463496"/>
    <w:rsid w:val="00463523"/>
    <w:rsid w:val="00466065"/>
    <w:rsid w:val="00466C05"/>
    <w:rsid w:val="0046771A"/>
    <w:rsid w:val="0047012A"/>
    <w:rsid w:val="00470E7F"/>
    <w:rsid w:val="00472416"/>
    <w:rsid w:val="00473F84"/>
    <w:rsid w:val="00475110"/>
    <w:rsid w:val="004752B2"/>
    <w:rsid w:val="00475FAC"/>
    <w:rsid w:val="00476A06"/>
    <w:rsid w:val="00477504"/>
    <w:rsid w:val="00483986"/>
    <w:rsid w:val="00483F08"/>
    <w:rsid w:val="004844AC"/>
    <w:rsid w:val="00484E98"/>
    <w:rsid w:val="00485606"/>
    <w:rsid w:val="00485CC1"/>
    <w:rsid w:val="00485DA4"/>
    <w:rsid w:val="00485FBA"/>
    <w:rsid w:val="0048790E"/>
    <w:rsid w:val="00487D7B"/>
    <w:rsid w:val="00490B27"/>
    <w:rsid w:val="00491881"/>
    <w:rsid w:val="00491F67"/>
    <w:rsid w:val="00492142"/>
    <w:rsid w:val="00492C3D"/>
    <w:rsid w:val="0049360E"/>
    <w:rsid w:val="00493D9C"/>
    <w:rsid w:val="00494212"/>
    <w:rsid w:val="00495D06"/>
    <w:rsid w:val="004A1CF1"/>
    <w:rsid w:val="004A3ECE"/>
    <w:rsid w:val="004A54D0"/>
    <w:rsid w:val="004A6282"/>
    <w:rsid w:val="004A75F3"/>
    <w:rsid w:val="004A7F7F"/>
    <w:rsid w:val="004B168D"/>
    <w:rsid w:val="004B2599"/>
    <w:rsid w:val="004B2B05"/>
    <w:rsid w:val="004B4046"/>
    <w:rsid w:val="004B6313"/>
    <w:rsid w:val="004B668A"/>
    <w:rsid w:val="004B6D04"/>
    <w:rsid w:val="004B7655"/>
    <w:rsid w:val="004C14D5"/>
    <w:rsid w:val="004C18AD"/>
    <w:rsid w:val="004C321F"/>
    <w:rsid w:val="004C7047"/>
    <w:rsid w:val="004D0049"/>
    <w:rsid w:val="004D04A1"/>
    <w:rsid w:val="004D06D0"/>
    <w:rsid w:val="004D1398"/>
    <w:rsid w:val="004D1497"/>
    <w:rsid w:val="004D30AA"/>
    <w:rsid w:val="004D39D6"/>
    <w:rsid w:val="004D3C41"/>
    <w:rsid w:val="004D481D"/>
    <w:rsid w:val="004D4EAB"/>
    <w:rsid w:val="004D4F7E"/>
    <w:rsid w:val="004D55E6"/>
    <w:rsid w:val="004D63BC"/>
    <w:rsid w:val="004D6DA4"/>
    <w:rsid w:val="004D77DD"/>
    <w:rsid w:val="004E0C87"/>
    <w:rsid w:val="004E2629"/>
    <w:rsid w:val="004E2B31"/>
    <w:rsid w:val="004E4435"/>
    <w:rsid w:val="004E44C7"/>
    <w:rsid w:val="004E4A16"/>
    <w:rsid w:val="004E63E9"/>
    <w:rsid w:val="004E75F8"/>
    <w:rsid w:val="004F0694"/>
    <w:rsid w:val="004F0BD0"/>
    <w:rsid w:val="004F0D67"/>
    <w:rsid w:val="004F33CE"/>
    <w:rsid w:val="004F36A2"/>
    <w:rsid w:val="004F3A34"/>
    <w:rsid w:val="004F3FA2"/>
    <w:rsid w:val="004F5CDB"/>
    <w:rsid w:val="004F6C58"/>
    <w:rsid w:val="004F753E"/>
    <w:rsid w:val="004F7D06"/>
    <w:rsid w:val="00500975"/>
    <w:rsid w:val="00500FB8"/>
    <w:rsid w:val="00501051"/>
    <w:rsid w:val="0050173A"/>
    <w:rsid w:val="00502879"/>
    <w:rsid w:val="005032D0"/>
    <w:rsid w:val="00503822"/>
    <w:rsid w:val="0050466C"/>
    <w:rsid w:val="00504684"/>
    <w:rsid w:val="00504786"/>
    <w:rsid w:val="0050624C"/>
    <w:rsid w:val="005066DB"/>
    <w:rsid w:val="00506F7E"/>
    <w:rsid w:val="005071F5"/>
    <w:rsid w:val="00507206"/>
    <w:rsid w:val="005118E9"/>
    <w:rsid w:val="0051260F"/>
    <w:rsid w:val="00513B18"/>
    <w:rsid w:val="005141A6"/>
    <w:rsid w:val="00515A0C"/>
    <w:rsid w:val="005162C0"/>
    <w:rsid w:val="005162D6"/>
    <w:rsid w:val="00516DFC"/>
    <w:rsid w:val="00520D9E"/>
    <w:rsid w:val="00522A3E"/>
    <w:rsid w:val="00522F1E"/>
    <w:rsid w:val="00526F0C"/>
    <w:rsid w:val="00526F27"/>
    <w:rsid w:val="00527392"/>
    <w:rsid w:val="00527E2E"/>
    <w:rsid w:val="00531B46"/>
    <w:rsid w:val="0053204C"/>
    <w:rsid w:val="0053207F"/>
    <w:rsid w:val="005323E3"/>
    <w:rsid w:val="005325E3"/>
    <w:rsid w:val="00534316"/>
    <w:rsid w:val="00534386"/>
    <w:rsid w:val="005345BC"/>
    <w:rsid w:val="0053644F"/>
    <w:rsid w:val="005408EE"/>
    <w:rsid w:val="00540CD4"/>
    <w:rsid w:val="00541849"/>
    <w:rsid w:val="00542726"/>
    <w:rsid w:val="0054338D"/>
    <w:rsid w:val="00543A01"/>
    <w:rsid w:val="00543E0D"/>
    <w:rsid w:val="00544F89"/>
    <w:rsid w:val="005466E4"/>
    <w:rsid w:val="005502A8"/>
    <w:rsid w:val="00551C28"/>
    <w:rsid w:val="00551D4A"/>
    <w:rsid w:val="00551E8F"/>
    <w:rsid w:val="005529B4"/>
    <w:rsid w:val="0055316D"/>
    <w:rsid w:val="00553CBF"/>
    <w:rsid w:val="005540BF"/>
    <w:rsid w:val="0055445D"/>
    <w:rsid w:val="0055457E"/>
    <w:rsid w:val="00556211"/>
    <w:rsid w:val="00556F0B"/>
    <w:rsid w:val="00556F88"/>
    <w:rsid w:val="0055783F"/>
    <w:rsid w:val="005578F2"/>
    <w:rsid w:val="0056082E"/>
    <w:rsid w:val="00561297"/>
    <w:rsid w:val="00561395"/>
    <w:rsid w:val="00561C0E"/>
    <w:rsid w:val="00563576"/>
    <w:rsid w:val="00567171"/>
    <w:rsid w:val="005676ED"/>
    <w:rsid w:val="005679B7"/>
    <w:rsid w:val="005679DC"/>
    <w:rsid w:val="00567E91"/>
    <w:rsid w:val="00570534"/>
    <w:rsid w:val="00572372"/>
    <w:rsid w:val="005726A3"/>
    <w:rsid w:val="00572F3B"/>
    <w:rsid w:val="00573EE6"/>
    <w:rsid w:val="005774A8"/>
    <w:rsid w:val="005804EF"/>
    <w:rsid w:val="005815DA"/>
    <w:rsid w:val="00581A1C"/>
    <w:rsid w:val="00582CC4"/>
    <w:rsid w:val="005831BF"/>
    <w:rsid w:val="00584A1A"/>
    <w:rsid w:val="005866B9"/>
    <w:rsid w:val="005870A5"/>
    <w:rsid w:val="0058799C"/>
    <w:rsid w:val="00587AE4"/>
    <w:rsid w:val="005910A2"/>
    <w:rsid w:val="00591431"/>
    <w:rsid w:val="00592C2E"/>
    <w:rsid w:val="00592DB1"/>
    <w:rsid w:val="00592FC3"/>
    <w:rsid w:val="0059430E"/>
    <w:rsid w:val="0059536C"/>
    <w:rsid w:val="005956C8"/>
    <w:rsid w:val="005959D0"/>
    <w:rsid w:val="005A103A"/>
    <w:rsid w:val="005A1AC9"/>
    <w:rsid w:val="005A1C60"/>
    <w:rsid w:val="005A2D1B"/>
    <w:rsid w:val="005A4A00"/>
    <w:rsid w:val="005A4AAB"/>
    <w:rsid w:val="005A56B3"/>
    <w:rsid w:val="005A780C"/>
    <w:rsid w:val="005B03F1"/>
    <w:rsid w:val="005B3B84"/>
    <w:rsid w:val="005B41D0"/>
    <w:rsid w:val="005B603D"/>
    <w:rsid w:val="005B689F"/>
    <w:rsid w:val="005B78C0"/>
    <w:rsid w:val="005B7D4F"/>
    <w:rsid w:val="005C00C6"/>
    <w:rsid w:val="005C097C"/>
    <w:rsid w:val="005C1676"/>
    <w:rsid w:val="005C3221"/>
    <w:rsid w:val="005C3759"/>
    <w:rsid w:val="005C483F"/>
    <w:rsid w:val="005C64AF"/>
    <w:rsid w:val="005C6FE2"/>
    <w:rsid w:val="005D0963"/>
    <w:rsid w:val="005D0CD2"/>
    <w:rsid w:val="005D19B8"/>
    <w:rsid w:val="005D28B6"/>
    <w:rsid w:val="005D352C"/>
    <w:rsid w:val="005D36C9"/>
    <w:rsid w:val="005D3A09"/>
    <w:rsid w:val="005D480D"/>
    <w:rsid w:val="005D52ED"/>
    <w:rsid w:val="005D5B0B"/>
    <w:rsid w:val="005D60BA"/>
    <w:rsid w:val="005D6A5A"/>
    <w:rsid w:val="005D76A0"/>
    <w:rsid w:val="005E11B8"/>
    <w:rsid w:val="005E1F7D"/>
    <w:rsid w:val="005E3593"/>
    <w:rsid w:val="005E381C"/>
    <w:rsid w:val="005E4E03"/>
    <w:rsid w:val="005E5C2F"/>
    <w:rsid w:val="005E732B"/>
    <w:rsid w:val="005E7FBE"/>
    <w:rsid w:val="005F0159"/>
    <w:rsid w:val="005F2AFC"/>
    <w:rsid w:val="005F2F65"/>
    <w:rsid w:val="005F3112"/>
    <w:rsid w:val="005F358B"/>
    <w:rsid w:val="005F43B9"/>
    <w:rsid w:val="005F4B05"/>
    <w:rsid w:val="005F4BD5"/>
    <w:rsid w:val="005F6587"/>
    <w:rsid w:val="005F6979"/>
    <w:rsid w:val="005F6EED"/>
    <w:rsid w:val="005F7296"/>
    <w:rsid w:val="00600224"/>
    <w:rsid w:val="00602255"/>
    <w:rsid w:val="0060226A"/>
    <w:rsid w:val="006050D9"/>
    <w:rsid w:val="00605DB1"/>
    <w:rsid w:val="00606A6C"/>
    <w:rsid w:val="00612B62"/>
    <w:rsid w:val="006132BF"/>
    <w:rsid w:val="0061579B"/>
    <w:rsid w:val="00615A80"/>
    <w:rsid w:val="00616076"/>
    <w:rsid w:val="006161FA"/>
    <w:rsid w:val="00617726"/>
    <w:rsid w:val="006223A3"/>
    <w:rsid w:val="006232DC"/>
    <w:rsid w:val="00623EB8"/>
    <w:rsid w:val="00624113"/>
    <w:rsid w:val="006245CB"/>
    <w:rsid w:val="00624E75"/>
    <w:rsid w:val="0062606D"/>
    <w:rsid w:val="006260DB"/>
    <w:rsid w:val="0062731B"/>
    <w:rsid w:val="00630FAB"/>
    <w:rsid w:val="006314D1"/>
    <w:rsid w:val="00633668"/>
    <w:rsid w:val="00634951"/>
    <w:rsid w:val="00635C76"/>
    <w:rsid w:val="006361E1"/>
    <w:rsid w:val="00636D2E"/>
    <w:rsid w:val="006370C6"/>
    <w:rsid w:val="0064008F"/>
    <w:rsid w:val="00640B98"/>
    <w:rsid w:val="006415C0"/>
    <w:rsid w:val="006428D1"/>
    <w:rsid w:val="0064428A"/>
    <w:rsid w:val="00645E8C"/>
    <w:rsid w:val="00646B3D"/>
    <w:rsid w:val="00646BA3"/>
    <w:rsid w:val="0064779A"/>
    <w:rsid w:val="00650A41"/>
    <w:rsid w:val="00651F1F"/>
    <w:rsid w:val="00653A2C"/>
    <w:rsid w:val="00653B50"/>
    <w:rsid w:val="00653B75"/>
    <w:rsid w:val="006569A5"/>
    <w:rsid w:val="00660616"/>
    <w:rsid w:val="00660AFD"/>
    <w:rsid w:val="0066103D"/>
    <w:rsid w:val="00661EA2"/>
    <w:rsid w:val="0066372D"/>
    <w:rsid w:val="00663751"/>
    <w:rsid w:val="00665A68"/>
    <w:rsid w:val="00665B35"/>
    <w:rsid w:val="00666D61"/>
    <w:rsid w:val="00667642"/>
    <w:rsid w:val="00667DE1"/>
    <w:rsid w:val="00667E93"/>
    <w:rsid w:val="00670CEF"/>
    <w:rsid w:val="00671F65"/>
    <w:rsid w:val="00673FED"/>
    <w:rsid w:val="0067543C"/>
    <w:rsid w:val="0067547A"/>
    <w:rsid w:val="0067565B"/>
    <w:rsid w:val="00675E71"/>
    <w:rsid w:val="00675FAF"/>
    <w:rsid w:val="00676EAF"/>
    <w:rsid w:val="00677F6D"/>
    <w:rsid w:val="0068044E"/>
    <w:rsid w:val="0068177C"/>
    <w:rsid w:val="00682020"/>
    <w:rsid w:val="0068235C"/>
    <w:rsid w:val="00682752"/>
    <w:rsid w:val="00682810"/>
    <w:rsid w:val="00682EB0"/>
    <w:rsid w:val="006832F4"/>
    <w:rsid w:val="00683AED"/>
    <w:rsid w:val="006843EB"/>
    <w:rsid w:val="006874C1"/>
    <w:rsid w:val="00687758"/>
    <w:rsid w:val="00687FB1"/>
    <w:rsid w:val="00690B08"/>
    <w:rsid w:val="00691694"/>
    <w:rsid w:val="00691A8C"/>
    <w:rsid w:val="00691EA2"/>
    <w:rsid w:val="006924D2"/>
    <w:rsid w:val="00692579"/>
    <w:rsid w:val="00693DF4"/>
    <w:rsid w:val="00693FDB"/>
    <w:rsid w:val="00693FE0"/>
    <w:rsid w:val="00694799"/>
    <w:rsid w:val="006947BC"/>
    <w:rsid w:val="006948B9"/>
    <w:rsid w:val="00695796"/>
    <w:rsid w:val="00695B5A"/>
    <w:rsid w:val="006973B0"/>
    <w:rsid w:val="00697465"/>
    <w:rsid w:val="006A11F2"/>
    <w:rsid w:val="006A1825"/>
    <w:rsid w:val="006A1DC7"/>
    <w:rsid w:val="006A4698"/>
    <w:rsid w:val="006A4CFD"/>
    <w:rsid w:val="006A5209"/>
    <w:rsid w:val="006A58D5"/>
    <w:rsid w:val="006A5952"/>
    <w:rsid w:val="006A77F2"/>
    <w:rsid w:val="006A77F6"/>
    <w:rsid w:val="006A79AF"/>
    <w:rsid w:val="006B0BBE"/>
    <w:rsid w:val="006B1357"/>
    <w:rsid w:val="006B23AF"/>
    <w:rsid w:val="006B26D0"/>
    <w:rsid w:val="006B2AE5"/>
    <w:rsid w:val="006B518E"/>
    <w:rsid w:val="006B5C9C"/>
    <w:rsid w:val="006B6308"/>
    <w:rsid w:val="006B7FF3"/>
    <w:rsid w:val="006C1937"/>
    <w:rsid w:val="006C2F39"/>
    <w:rsid w:val="006C5759"/>
    <w:rsid w:val="006C58F4"/>
    <w:rsid w:val="006C665D"/>
    <w:rsid w:val="006C6D01"/>
    <w:rsid w:val="006C7076"/>
    <w:rsid w:val="006D1455"/>
    <w:rsid w:val="006D1DA6"/>
    <w:rsid w:val="006D3F85"/>
    <w:rsid w:val="006D4085"/>
    <w:rsid w:val="006D45B2"/>
    <w:rsid w:val="006D7026"/>
    <w:rsid w:val="006D7469"/>
    <w:rsid w:val="006D76CD"/>
    <w:rsid w:val="006E0ADF"/>
    <w:rsid w:val="006E1697"/>
    <w:rsid w:val="006E1C36"/>
    <w:rsid w:val="006E327B"/>
    <w:rsid w:val="006E3532"/>
    <w:rsid w:val="006E3E6C"/>
    <w:rsid w:val="006E4599"/>
    <w:rsid w:val="006E5E97"/>
    <w:rsid w:val="006E5F55"/>
    <w:rsid w:val="006F0485"/>
    <w:rsid w:val="006F08A9"/>
    <w:rsid w:val="006F1C3E"/>
    <w:rsid w:val="006F242E"/>
    <w:rsid w:val="006F2D4D"/>
    <w:rsid w:val="006F4B5D"/>
    <w:rsid w:val="006F5931"/>
    <w:rsid w:val="006F5BDE"/>
    <w:rsid w:val="006F63B5"/>
    <w:rsid w:val="006F6C43"/>
    <w:rsid w:val="00700908"/>
    <w:rsid w:val="007009AE"/>
    <w:rsid w:val="00702204"/>
    <w:rsid w:val="007038F8"/>
    <w:rsid w:val="0070661F"/>
    <w:rsid w:val="00711A78"/>
    <w:rsid w:val="00713A6F"/>
    <w:rsid w:val="00713DC2"/>
    <w:rsid w:val="0071499C"/>
    <w:rsid w:val="00714B40"/>
    <w:rsid w:val="007177CB"/>
    <w:rsid w:val="00717F9E"/>
    <w:rsid w:val="00720044"/>
    <w:rsid w:val="00720408"/>
    <w:rsid w:val="00720C94"/>
    <w:rsid w:val="007210C7"/>
    <w:rsid w:val="007213CC"/>
    <w:rsid w:val="00722FAD"/>
    <w:rsid w:val="007238A1"/>
    <w:rsid w:val="00723B0E"/>
    <w:rsid w:val="00724547"/>
    <w:rsid w:val="007255B4"/>
    <w:rsid w:val="00726296"/>
    <w:rsid w:val="007274D9"/>
    <w:rsid w:val="00727531"/>
    <w:rsid w:val="00727BB1"/>
    <w:rsid w:val="00727F2F"/>
    <w:rsid w:val="00730B4B"/>
    <w:rsid w:val="00731016"/>
    <w:rsid w:val="007311DA"/>
    <w:rsid w:val="00731AB9"/>
    <w:rsid w:val="00732771"/>
    <w:rsid w:val="0073286C"/>
    <w:rsid w:val="00733033"/>
    <w:rsid w:val="0073356C"/>
    <w:rsid w:val="00734107"/>
    <w:rsid w:val="007342ED"/>
    <w:rsid w:val="00734DC5"/>
    <w:rsid w:val="0073597C"/>
    <w:rsid w:val="00735E99"/>
    <w:rsid w:val="00736B06"/>
    <w:rsid w:val="00737020"/>
    <w:rsid w:val="007373F7"/>
    <w:rsid w:val="00742BD7"/>
    <w:rsid w:val="007439E1"/>
    <w:rsid w:val="00743C5F"/>
    <w:rsid w:val="00744305"/>
    <w:rsid w:val="00744446"/>
    <w:rsid w:val="00747EE3"/>
    <w:rsid w:val="007501BE"/>
    <w:rsid w:val="0075086C"/>
    <w:rsid w:val="00752B98"/>
    <w:rsid w:val="00754525"/>
    <w:rsid w:val="007545FF"/>
    <w:rsid w:val="0075486E"/>
    <w:rsid w:val="0076241D"/>
    <w:rsid w:val="007624F3"/>
    <w:rsid w:val="00762791"/>
    <w:rsid w:val="00763096"/>
    <w:rsid w:val="0076364A"/>
    <w:rsid w:val="0076437D"/>
    <w:rsid w:val="0076558E"/>
    <w:rsid w:val="00765F90"/>
    <w:rsid w:val="00766A36"/>
    <w:rsid w:val="00767C9C"/>
    <w:rsid w:val="007710C8"/>
    <w:rsid w:val="00771158"/>
    <w:rsid w:val="0077132D"/>
    <w:rsid w:val="00771893"/>
    <w:rsid w:val="00771C72"/>
    <w:rsid w:val="007723EB"/>
    <w:rsid w:val="007723F4"/>
    <w:rsid w:val="00772533"/>
    <w:rsid w:val="007728EF"/>
    <w:rsid w:val="0077303B"/>
    <w:rsid w:val="00777DE9"/>
    <w:rsid w:val="007802E9"/>
    <w:rsid w:val="007804CC"/>
    <w:rsid w:val="00781893"/>
    <w:rsid w:val="007839C9"/>
    <w:rsid w:val="0078436D"/>
    <w:rsid w:val="007851C5"/>
    <w:rsid w:val="007851DF"/>
    <w:rsid w:val="00786DD1"/>
    <w:rsid w:val="00790D14"/>
    <w:rsid w:val="00790E4E"/>
    <w:rsid w:val="00791C13"/>
    <w:rsid w:val="00793E11"/>
    <w:rsid w:val="00795208"/>
    <w:rsid w:val="00796529"/>
    <w:rsid w:val="00796A77"/>
    <w:rsid w:val="00797837"/>
    <w:rsid w:val="007979EE"/>
    <w:rsid w:val="007A1655"/>
    <w:rsid w:val="007A3A2F"/>
    <w:rsid w:val="007A3E98"/>
    <w:rsid w:val="007A460B"/>
    <w:rsid w:val="007A5E77"/>
    <w:rsid w:val="007A6237"/>
    <w:rsid w:val="007A7D07"/>
    <w:rsid w:val="007B01CB"/>
    <w:rsid w:val="007B062F"/>
    <w:rsid w:val="007B06B8"/>
    <w:rsid w:val="007B0D67"/>
    <w:rsid w:val="007B4348"/>
    <w:rsid w:val="007B5CD2"/>
    <w:rsid w:val="007B5E6C"/>
    <w:rsid w:val="007C1755"/>
    <w:rsid w:val="007C488E"/>
    <w:rsid w:val="007C5C23"/>
    <w:rsid w:val="007C6133"/>
    <w:rsid w:val="007C7EE6"/>
    <w:rsid w:val="007D0220"/>
    <w:rsid w:val="007D2E76"/>
    <w:rsid w:val="007D487B"/>
    <w:rsid w:val="007D56BF"/>
    <w:rsid w:val="007D6C57"/>
    <w:rsid w:val="007D7198"/>
    <w:rsid w:val="007E079C"/>
    <w:rsid w:val="007E173B"/>
    <w:rsid w:val="007E2B2F"/>
    <w:rsid w:val="007E35F6"/>
    <w:rsid w:val="007E3BE8"/>
    <w:rsid w:val="007E3F82"/>
    <w:rsid w:val="007E479F"/>
    <w:rsid w:val="007E5E88"/>
    <w:rsid w:val="007E6F1B"/>
    <w:rsid w:val="007E77EB"/>
    <w:rsid w:val="007F13DE"/>
    <w:rsid w:val="007F2FDF"/>
    <w:rsid w:val="007F4027"/>
    <w:rsid w:val="007F4E55"/>
    <w:rsid w:val="007F4F39"/>
    <w:rsid w:val="007F667E"/>
    <w:rsid w:val="007F6E48"/>
    <w:rsid w:val="008006A6"/>
    <w:rsid w:val="00802625"/>
    <w:rsid w:val="00805C74"/>
    <w:rsid w:val="00806495"/>
    <w:rsid w:val="0080699A"/>
    <w:rsid w:val="00807AE7"/>
    <w:rsid w:val="00807B84"/>
    <w:rsid w:val="00810783"/>
    <w:rsid w:val="00811212"/>
    <w:rsid w:val="008145E6"/>
    <w:rsid w:val="008149F7"/>
    <w:rsid w:val="00816866"/>
    <w:rsid w:val="00817921"/>
    <w:rsid w:val="00817C4C"/>
    <w:rsid w:val="00820278"/>
    <w:rsid w:val="008216C0"/>
    <w:rsid w:val="00821A4B"/>
    <w:rsid w:val="00822070"/>
    <w:rsid w:val="00823291"/>
    <w:rsid w:val="0082440C"/>
    <w:rsid w:val="00824644"/>
    <w:rsid w:val="00825774"/>
    <w:rsid w:val="00825A70"/>
    <w:rsid w:val="00825BD5"/>
    <w:rsid w:val="008311D5"/>
    <w:rsid w:val="00832091"/>
    <w:rsid w:val="00832FB3"/>
    <w:rsid w:val="00833C74"/>
    <w:rsid w:val="00833DC4"/>
    <w:rsid w:val="00833E45"/>
    <w:rsid w:val="00836053"/>
    <w:rsid w:val="00836532"/>
    <w:rsid w:val="00836B08"/>
    <w:rsid w:val="00837919"/>
    <w:rsid w:val="00842446"/>
    <w:rsid w:val="00842AE9"/>
    <w:rsid w:val="00842DE7"/>
    <w:rsid w:val="00846D4D"/>
    <w:rsid w:val="008502FA"/>
    <w:rsid w:val="00851BE4"/>
    <w:rsid w:val="00853597"/>
    <w:rsid w:val="008555DB"/>
    <w:rsid w:val="0085627E"/>
    <w:rsid w:val="008601D3"/>
    <w:rsid w:val="0086025E"/>
    <w:rsid w:val="00861DD7"/>
    <w:rsid w:val="008624AE"/>
    <w:rsid w:val="008636AC"/>
    <w:rsid w:val="008639F7"/>
    <w:rsid w:val="00864686"/>
    <w:rsid w:val="008657B6"/>
    <w:rsid w:val="008704D3"/>
    <w:rsid w:val="00870C34"/>
    <w:rsid w:val="008717A8"/>
    <w:rsid w:val="00871AA8"/>
    <w:rsid w:val="00872199"/>
    <w:rsid w:val="00873CC3"/>
    <w:rsid w:val="0087545E"/>
    <w:rsid w:val="00875596"/>
    <w:rsid w:val="0087561C"/>
    <w:rsid w:val="00875A37"/>
    <w:rsid w:val="00877600"/>
    <w:rsid w:val="00882821"/>
    <w:rsid w:val="008836B6"/>
    <w:rsid w:val="00883ED2"/>
    <w:rsid w:val="008845F4"/>
    <w:rsid w:val="00884A74"/>
    <w:rsid w:val="00884D20"/>
    <w:rsid w:val="008854F4"/>
    <w:rsid w:val="00885603"/>
    <w:rsid w:val="00885B2B"/>
    <w:rsid w:val="00885B58"/>
    <w:rsid w:val="008879C5"/>
    <w:rsid w:val="00887D45"/>
    <w:rsid w:val="00890C1B"/>
    <w:rsid w:val="00890EE8"/>
    <w:rsid w:val="00890F39"/>
    <w:rsid w:val="008917D3"/>
    <w:rsid w:val="0089198A"/>
    <w:rsid w:val="0089216B"/>
    <w:rsid w:val="008954DA"/>
    <w:rsid w:val="008960EC"/>
    <w:rsid w:val="0089613B"/>
    <w:rsid w:val="0089667A"/>
    <w:rsid w:val="00896E4F"/>
    <w:rsid w:val="008A0144"/>
    <w:rsid w:val="008A02D2"/>
    <w:rsid w:val="008A1F24"/>
    <w:rsid w:val="008A2A73"/>
    <w:rsid w:val="008A2C53"/>
    <w:rsid w:val="008A375B"/>
    <w:rsid w:val="008A4DE4"/>
    <w:rsid w:val="008A532E"/>
    <w:rsid w:val="008A5A86"/>
    <w:rsid w:val="008A5E18"/>
    <w:rsid w:val="008A785D"/>
    <w:rsid w:val="008A7E8F"/>
    <w:rsid w:val="008B0AE8"/>
    <w:rsid w:val="008B1F77"/>
    <w:rsid w:val="008B24C2"/>
    <w:rsid w:val="008B2B25"/>
    <w:rsid w:val="008B353F"/>
    <w:rsid w:val="008B3ACF"/>
    <w:rsid w:val="008B6373"/>
    <w:rsid w:val="008B6ED5"/>
    <w:rsid w:val="008C00DA"/>
    <w:rsid w:val="008C0158"/>
    <w:rsid w:val="008C0708"/>
    <w:rsid w:val="008C1D58"/>
    <w:rsid w:val="008C1E99"/>
    <w:rsid w:val="008C26B1"/>
    <w:rsid w:val="008C2DE6"/>
    <w:rsid w:val="008C2DF9"/>
    <w:rsid w:val="008C2F32"/>
    <w:rsid w:val="008C3C1B"/>
    <w:rsid w:val="008C5B2D"/>
    <w:rsid w:val="008C766E"/>
    <w:rsid w:val="008D163F"/>
    <w:rsid w:val="008D1EAA"/>
    <w:rsid w:val="008D2B3A"/>
    <w:rsid w:val="008D3045"/>
    <w:rsid w:val="008D490E"/>
    <w:rsid w:val="008E064E"/>
    <w:rsid w:val="008E0850"/>
    <w:rsid w:val="008E09F7"/>
    <w:rsid w:val="008E0E7B"/>
    <w:rsid w:val="008E1E32"/>
    <w:rsid w:val="008E2296"/>
    <w:rsid w:val="008E2B04"/>
    <w:rsid w:val="008E31DE"/>
    <w:rsid w:val="008E397A"/>
    <w:rsid w:val="008E3FB3"/>
    <w:rsid w:val="008E4322"/>
    <w:rsid w:val="008E4955"/>
    <w:rsid w:val="008E51E2"/>
    <w:rsid w:val="008E5EE7"/>
    <w:rsid w:val="008E6D3E"/>
    <w:rsid w:val="008E7AD0"/>
    <w:rsid w:val="008F0328"/>
    <w:rsid w:val="008F08CF"/>
    <w:rsid w:val="008F0DF3"/>
    <w:rsid w:val="008F1349"/>
    <w:rsid w:val="008F2CB3"/>
    <w:rsid w:val="008F6AE3"/>
    <w:rsid w:val="008F7D3E"/>
    <w:rsid w:val="00900893"/>
    <w:rsid w:val="00900925"/>
    <w:rsid w:val="00901541"/>
    <w:rsid w:val="009021A6"/>
    <w:rsid w:val="00902603"/>
    <w:rsid w:val="00906E88"/>
    <w:rsid w:val="00907850"/>
    <w:rsid w:val="00910AA4"/>
    <w:rsid w:val="00911158"/>
    <w:rsid w:val="00911A1E"/>
    <w:rsid w:val="00911FDC"/>
    <w:rsid w:val="00912168"/>
    <w:rsid w:val="00912C8D"/>
    <w:rsid w:val="0091384B"/>
    <w:rsid w:val="00913F48"/>
    <w:rsid w:val="00914892"/>
    <w:rsid w:val="00914BBA"/>
    <w:rsid w:val="00915906"/>
    <w:rsid w:val="009167FE"/>
    <w:rsid w:val="009169DE"/>
    <w:rsid w:val="0091772B"/>
    <w:rsid w:val="00921BE1"/>
    <w:rsid w:val="00921D9B"/>
    <w:rsid w:val="009221B9"/>
    <w:rsid w:val="00924E50"/>
    <w:rsid w:val="009251E8"/>
    <w:rsid w:val="0092539D"/>
    <w:rsid w:val="00926364"/>
    <w:rsid w:val="009267E9"/>
    <w:rsid w:val="00927124"/>
    <w:rsid w:val="009310F8"/>
    <w:rsid w:val="00932915"/>
    <w:rsid w:val="0093313D"/>
    <w:rsid w:val="00933A92"/>
    <w:rsid w:val="009357D2"/>
    <w:rsid w:val="00936237"/>
    <w:rsid w:val="009370B1"/>
    <w:rsid w:val="00937DB0"/>
    <w:rsid w:val="00937F51"/>
    <w:rsid w:val="00941430"/>
    <w:rsid w:val="00941537"/>
    <w:rsid w:val="009420BB"/>
    <w:rsid w:val="00942950"/>
    <w:rsid w:val="00943137"/>
    <w:rsid w:val="00943433"/>
    <w:rsid w:val="0094358D"/>
    <w:rsid w:val="009436DF"/>
    <w:rsid w:val="009441B0"/>
    <w:rsid w:val="00944641"/>
    <w:rsid w:val="00944A3E"/>
    <w:rsid w:val="00946A3F"/>
    <w:rsid w:val="00947803"/>
    <w:rsid w:val="00947C3C"/>
    <w:rsid w:val="00951599"/>
    <w:rsid w:val="00952383"/>
    <w:rsid w:val="00952C2D"/>
    <w:rsid w:val="00952E1A"/>
    <w:rsid w:val="00952FF0"/>
    <w:rsid w:val="0095336D"/>
    <w:rsid w:val="0095353F"/>
    <w:rsid w:val="0095373A"/>
    <w:rsid w:val="0095555A"/>
    <w:rsid w:val="009562AF"/>
    <w:rsid w:val="00957B31"/>
    <w:rsid w:val="00957E2D"/>
    <w:rsid w:val="00960145"/>
    <w:rsid w:val="0096048F"/>
    <w:rsid w:val="00960BA3"/>
    <w:rsid w:val="00962C53"/>
    <w:rsid w:val="009652A9"/>
    <w:rsid w:val="00965A6F"/>
    <w:rsid w:val="00965CC4"/>
    <w:rsid w:val="009662AA"/>
    <w:rsid w:val="009663F2"/>
    <w:rsid w:val="009664F5"/>
    <w:rsid w:val="00966945"/>
    <w:rsid w:val="00966A91"/>
    <w:rsid w:val="00971192"/>
    <w:rsid w:val="00971702"/>
    <w:rsid w:val="0097449B"/>
    <w:rsid w:val="009745B0"/>
    <w:rsid w:val="009770B9"/>
    <w:rsid w:val="0098071E"/>
    <w:rsid w:val="00980B7B"/>
    <w:rsid w:val="00982186"/>
    <w:rsid w:val="0098277A"/>
    <w:rsid w:val="00985410"/>
    <w:rsid w:val="009856AD"/>
    <w:rsid w:val="00985F7D"/>
    <w:rsid w:val="0098727B"/>
    <w:rsid w:val="00987D4A"/>
    <w:rsid w:val="00990626"/>
    <w:rsid w:val="00990F08"/>
    <w:rsid w:val="00991464"/>
    <w:rsid w:val="009914F2"/>
    <w:rsid w:val="00991CF7"/>
    <w:rsid w:val="00991F8F"/>
    <w:rsid w:val="00992773"/>
    <w:rsid w:val="00992AB2"/>
    <w:rsid w:val="009931CA"/>
    <w:rsid w:val="00993D88"/>
    <w:rsid w:val="009950CC"/>
    <w:rsid w:val="009953B6"/>
    <w:rsid w:val="00995687"/>
    <w:rsid w:val="009975AD"/>
    <w:rsid w:val="00997E88"/>
    <w:rsid w:val="009A0B17"/>
    <w:rsid w:val="009A240A"/>
    <w:rsid w:val="009A327C"/>
    <w:rsid w:val="009A40E8"/>
    <w:rsid w:val="009A5286"/>
    <w:rsid w:val="009A64E0"/>
    <w:rsid w:val="009A697E"/>
    <w:rsid w:val="009A6DC3"/>
    <w:rsid w:val="009A7123"/>
    <w:rsid w:val="009A738A"/>
    <w:rsid w:val="009B03DA"/>
    <w:rsid w:val="009B1893"/>
    <w:rsid w:val="009B1A2A"/>
    <w:rsid w:val="009B2A9F"/>
    <w:rsid w:val="009B3A48"/>
    <w:rsid w:val="009B4606"/>
    <w:rsid w:val="009B4D5F"/>
    <w:rsid w:val="009B4FE5"/>
    <w:rsid w:val="009B5484"/>
    <w:rsid w:val="009B6034"/>
    <w:rsid w:val="009B66DB"/>
    <w:rsid w:val="009B7149"/>
    <w:rsid w:val="009B7729"/>
    <w:rsid w:val="009B7B43"/>
    <w:rsid w:val="009C1943"/>
    <w:rsid w:val="009C280B"/>
    <w:rsid w:val="009C337F"/>
    <w:rsid w:val="009C3FA1"/>
    <w:rsid w:val="009C4BA4"/>
    <w:rsid w:val="009C635E"/>
    <w:rsid w:val="009C6669"/>
    <w:rsid w:val="009C7666"/>
    <w:rsid w:val="009C7861"/>
    <w:rsid w:val="009D0976"/>
    <w:rsid w:val="009D0FC4"/>
    <w:rsid w:val="009D296D"/>
    <w:rsid w:val="009D3730"/>
    <w:rsid w:val="009D496E"/>
    <w:rsid w:val="009D4A37"/>
    <w:rsid w:val="009D5E09"/>
    <w:rsid w:val="009D6AEF"/>
    <w:rsid w:val="009D7DA6"/>
    <w:rsid w:val="009E06D4"/>
    <w:rsid w:val="009E12F9"/>
    <w:rsid w:val="009E130E"/>
    <w:rsid w:val="009E1B40"/>
    <w:rsid w:val="009E21F4"/>
    <w:rsid w:val="009E34BC"/>
    <w:rsid w:val="009E439D"/>
    <w:rsid w:val="009E4523"/>
    <w:rsid w:val="009E5739"/>
    <w:rsid w:val="009E58DA"/>
    <w:rsid w:val="009E6704"/>
    <w:rsid w:val="009F04D5"/>
    <w:rsid w:val="009F0A95"/>
    <w:rsid w:val="009F1645"/>
    <w:rsid w:val="009F1BE6"/>
    <w:rsid w:val="009F2B6F"/>
    <w:rsid w:val="009F381E"/>
    <w:rsid w:val="009F3DE9"/>
    <w:rsid w:val="009F40D3"/>
    <w:rsid w:val="009F4749"/>
    <w:rsid w:val="009F6D29"/>
    <w:rsid w:val="009F77C6"/>
    <w:rsid w:val="009F7E5F"/>
    <w:rsid w:val="00A005FA"/>
    <w:rsid w:val="00A028B5"/>
    <w:rsid w:val="00A032D3"/>
    <w:rsid w:val="00A05270"/>
    <w:rsid w:val="00A07E1B"/>
    <w:rsid w:val="00A1047F"/>
    <w:rsid w:val="00A11378"/>
    <w:rsid w:val="00A11CE0"/>
    <w:rsid w:val="00A12565"/>
    <w:rsid w:val="00A126F5"/>
    <w:rsid w:val="00A12A22"/>
    <w:rsid w:val="00A13933"/>
    <w:rsid w:val="00A13AE9"/>
    <w:rsid w:val="00A13D75"/>
    <w:rsid w:val="00A141B2"/>
    <w:rsid w:val="00A14543"/>
    <w:rsid w:val="00A15083"/>
    <w:rsid w:val="00A15780"/>
    <w:rsid w:val="00A15852"/>
    <w:rsid w:val="00A1682B"/>
    <w:rsid w:val="00A20D66"/>
    <w:rsid w:val="00A21BCD"/>
    <w:rsid w:val="00A22DC4"/>
    <w:rsid w:val="00A2374E"/>
    <w:rsid w:val="00A238F2"/>
    <w:rsid w:val="00A23D29"/>
    <w:rsid w:val="00A24C36"/>
    <w:rsid w:val="00A30E25"/>
    <w:rsid w:val="00A30F61"/>
    <w:rsid w:val="00A30FF7"/>
    <w:rsid w:val="00A312E8"/>
    <w:rsid w:val="00A31E4C"/>
    <w:rsid w:val="00A32742"/>
    <w:rsid w:val="00A32782"/>
    <w:rsid w:val="00A35AEB"/>
    <w:rsid w:val="00A36896"/>
    <w:rsid w:val="00A36C32"/>
    <w:rsid w:val="00A36F3F"/>
    <w:rsid w:val="00A3710F"/>
    <w:rsid w:val="00A3714D"/>
    <w:rsid w:val="00A37715"/>
    <w:rsid w:val="00A3797C"/>
    <w:rsid w:val="00A37B9E"/>
    <w:rsid w:val="00A403D9"/>
    <w:rsid w:val="00A40EC4"/>
    <w:rsid w:val="00A40EE9"/>
    <w:rsid w:val="00A410D7"/>
    <w:rsid w:val="00A41189"/>
    <w:rsid w:val="00A422EF"/>
    <w:rsid w:val="00A42932"/>
    <w:rsid w:val="00A43AC3"/>
    <w:rsid w:val="00A43B0D"/>
    <w:rsid w:val="00A43EAD"/>
    <w:rsid w:val="00A4644A"/>
    <w:rsid w:val="00A46683"/>
    <w:rsid w:val="00A47EF0"/>
    <w:rsid w:val="00A50922"/>
    <w:rsid w:val="00A50D23"/>
    <w:rsid w:val="00A50F6F"/>
    <w:rsid w:val="00A51CE9"/>
    <w:rsid w:val="00A52432"/>
    <w:rsid w:val="00A53668"/>
    <w:rsid w:val="00A5408D"/>
    <w:rsid w:val="00A552F3"/>
    <w:rsid w:val="00A56AC6"/>
    <w:rsid w:val="00A56BF0"/>
    <w:rsid w:val="00A56D59"/>
    <w:rsid w:val="00A57245"/>
    <w:rsid w:val="00A57617"/>
    <w:rsid w:val="00A57C6F"/>
    <w:rsid w:val="00A57D25"/>
    <w:rsid w:val="00A57E5D"/>
    <w:rsid w:val="00A60987"/>
    <w:rsid w:val="00A6184F"/>
    <w:rsid w:val="00A620F8"/>
    <w:rsid w:val="00A62C24"/>
    <w:rsid w:val="00A647EC"/>
    <w:rsid w:val="00A65AF8"/>
    <w:rsid w:val="00A66D28"/>
    <w:rsid w:val="00A700C3"/>
    <w:rsid w:val="00A71551"/>
    <w:rsid w:val="00A71B7B"/>
    <w:rsid w:val="00A72145"/>
    <w:rsid w:val="00A72DC5"/>
    <w:rsid w:val="00A73C13"/>
    <w:rsid w:val="00A757CB"/>
    <w:rsid w:val="00A75ADB"/>
    <w:rsid w:val="00A75E25"/>
    <w:rsid w:val="00A77466"/>
    <w:rsid w:val="00A774BC"/>
    <w:rsid w:val="00A80D03"/>
    <w:rsid w:val="00A81AE0"/>
    <w:rsid w:val="00A83031"/>
    <w:rsid w:val="00A84241"/>
    <w:rsid w:val="00A85959"/>
    <w:rsid w:val="00A86C73"/>
    <w:rsid w:val="00A86E45"/>
    <w:rsid w:val="00A8766A"/>
    <w:rsid w:val="00A877CB"/>
    <w:rsid w:val="00A9025F"/>
    <w:rsid w:val="00A91104"/>
    <w:rsid w:val="00A92E84"/>
    <w:rsid w:val="00A9302E"/>
    <w:rsid w:val="00A93EDF"/>
    <w:rsid w:val="00A96998"/>
    <w:rsid w:val="00A96C80"/>
    <w:rsid w:val="00A976E9"/>
    <w:rsid w:val="00AA08FF"/>
    <w:rsid w:val="00AA1E96"/>
    <w:rsid w:val="00AA473E"/>
    <w:rsid w:val="00AA514B"/>
    <w:rsid w:val="00AA62C7"/>
    <w:rsid w:val="00AA67B2"/>
    <w:rsid w:val="00AB164B"/>
    <w:rsid w:val="00AB1A40"/>
    <w:rsid w:val="00AB21AB"/>
    <w:rsid w:val="00AB28D6"/>
    <w:rsid w:val="00AB34AD"/>
    <w:rsid w:val="00AB42F7"/>
    <w:rsid w:val="00AB45E5"/>
    <w:rsid w:val="00AB55AE"/>
    <w:rsid w:val="00AB608A"/>
    <w:rsid w:val="00AB684C"/>
    <w:rsid w:val="00AB6C0B"/>
    <w:rsid w:val="00AB6D12"/>
    <w:rsid w:val="00AC010A"/>
    <w:rsid w:val="00AC03FB"/>
    <w:rsid w:val="00AC0FF9"/>
    <w:rsid w:val="00AC14C2"/>
    <w:rsid w:val="00AC1C5C"/>
    <w:rsid w:val="00AC254B"/>
    <w:rsid w:val="00AC2B5B"/>
    <w:rsid w:val="00AC4580"/>
    <w:rsid w:val="00AC6CF5"/>
    <w:rsid w:val="00AC700A"/>
    <w:rsid w:val="00AD0F21"/>
    <w:rsid w:val="00AD24CA"/>
    <w:rsid w:val="00AD27A1"/>
    <w:rsid w:val="00AD35ED"/>
    <w:rsid w:val="00AD3708"/>
    <w:rsid w:val="00AD396B"/>
    <w:rsid w:val="00AD3D10"/>
    <w:rsid w:val="00AD6824"/>
    <w:rsid w:val="00AD68DF"/>
    <w:rsid w:val="00AD72D4"/>
    <w:rsid w:val="00AE10D7"/>
    <w:rsid w:val="00AE1AB6"/>
    <w:rsid w:val="00AE2863"/>
    <w:rsid w:val="00AE2AC0"/>
    <w:rsid w:val="00AE3EBB"/>
    <w:rsid w:val="00AE4616"/>
    <w:rsid w:val="00AE57A4"/>
    <w:rsid w:val="00AE610D"/>
    <w:rsid w:val="00AE78D9"/>
    <w:rsid w:val="00AF197F"/>
    <w:rsid w:val="00AF246A"/>
    <w:rsid w:val="00AF2984"/>
    <w:rsid w:val="00AF46FF"/>
    <w:rsid w:val="00AF47C8"/>
    <w:rsid w:val="00AF5D25"/>
    <w:rsid w:val="00AF6869"/>
    <w:rsid w:val="00AF72A2"/>
    <w:rsid w:val="00AF799A"/>
    <w:rsid w:val="00B00A20"/>
    <w:rsid w:val="00B01ED7"/>
    <w:rsid w:val="00B02C54"/>
    <w:rsid w:val="00B02F32"/>
    <w:rsid w:val="00B03106"/>
    <w:rsid w:val="00B04413"/>
    <w:rsid w:val="00B046EB"/>
    <w:rsid w:val="00B04A05"/>
    <w:rsid w:val="00B04E5B"/>
    <w:rsid w:val="00B0652A"/>
    <w:rsid w:val="00B07880"/>
    <w:rsid w:val="00B10629"/>
    <w:rsid w:val="00B1114A"/>
    <w:rsid w:val="00B11C24"/>
    <w:rsid w:val="00B148D0"/>
    <w:rsid w:val="00B14E6C"/>
    <w:rsid w:val="00B15D65"/>
    <w:rsid w:val="00B1610B"/>
    <w:rsid w:val="00B163B6"/>
    <w:rsid w:val="00B22B74"/>
    <w:rsid w:val="00B22EBB"/>
    <w:rsid w:val="00B25CA0"/>
    <w:rsid w:val="00B26CBB"/>
    <w:rsid w:val="00B27002"/>
    <w:rsid w:val="00B27CFB"/>
    <w:rsid w:val="00B30AC4"/>
    <w:rsid w:val="00B3131C"/>
    <w:rsid w:val="00B3203E"/>
    <w:rsid w:val="00B32564"/>
    <w:rsid w:val="00B32F52"/>
    <w:rsid w:val="00B3359C"/>
    <w:rsid w:val="00B339DB"/>
    <w:rsid w:val="00B340FD"/>
    <w:rsid w:val="00B344C8"/>
    <w:rsid w:val="00B35E66"/>
    <w:rsid w:val="00B36FCD"/>
    <w:rsid w:val="00B40576"/>
    <w:rsid w:val="00B40690"/>
    <w:rsid w:val="00B40A49"/>
    <w:rsid w:val="00B41342"/>
    <w:rsid w:val="00B4214F"/>
    <w:rsid w:val="00B4469E"/>
    <w:rsid w:val="00B44A08"/>
    <w:rsid w:val="00B44F59"/>
    <w:rsid w:val="00B47CBF"/>
    <w:rsid w:val="00B47E22"/>
    <w:rsid w:val="00B50654"/>
    <w:rsid w:val="00B51A6C"/>
    <w:rsid w:val="00B528C5"/>
    <w:rsid w:val="00B52E17"/>
    <w:rsid w:val="00B53E31"/>
    <w:rsid w:val="00B54100"/>
    <w:rsid w:val="00B5560C"/>
    <w:rsid w:val="00B559ED"/>
    <w:rsid w:val="00B55A06"/>
    <w:rsid w:val="00B55D3D"/>
    <w:rsid w:val="00B56279"/>
    <w:rsid w:val="00B575EA"/>
    <w:rsid w:val="00B577B8"/>
    <w:rsid w:val="00B577DA"/>
    <w:rsid w:val="00B60CEF"/>
    <w:rsid w:val="00B60FBF"/>
    <w:rsid w:val="00B6171B"/>
    <w:rsid w:val="00B6242E"/>
    <w:rsid w:val="00B627F1"/>
    <w:rsid w:val="00B63C8A"/>
    <w:rsid w:val="00B644EA"/>
    <w:rsid w:val="00B65A94"/>
    <w:rsid w:val="00B65B61"/>
    <w:rsid w:val="00B665D1"/>
    <w:rsid w:val="00B66650"/>
    <w:rsid w:val="00B71956"/>
    <w:rsid w:val="00B71BA1"/>
    <w:rsid w:val="00B72830"/>
    <w:rsid w:val="00B73A00"/>
    <w:rsid w:val="00B73B82"/>
    <w:rsid w:val="00B75241"/>
    <w:rsid w:val="00B76C62"/>
    <w:rsid w:val="00B77FF1"/>
    <w:rsid w:val="00B814A2"/>
    <w:rsid w:val="00B8205C"/>
    <w:rsid w:val="00B82305"/>
    <w:rsid w:val="00B8265A"/>
    <w:rsid w:val="00B82AED"/>
    <w:rsid w:val="00B84E49"/>
    <w:rsid w:val="00B84F00"/>
    <w:rsid w:val="00B85F17"/>
    <w:rsid w:val="00B87D96"/>
    <w:rsid w:val="00B9180A"/>
    <w:rsid w:val="00B91E10"/>
    <w:rsid w:val="00B93272"/>
    <w:rsid w:val="00B963D9"/>
    <w:rsid w:val="00BA07DC"/>
    <w:rsid w:val="00BA1664"/>
    <w:rsid w:val="00BA1AB0"/>
    <w:rsid w:val="00BA2268"/>
    <w:rsid w:val="00BA28B1"/>
    <w:rsid w:val="00BA2E28"/>
    <w:rsid w:val="00BA35C5"/>
    <w:rsid w:val="00BA45B3"/>
    <w:rsid w:val="00BA4C1B"/>
    <w:rsid w:val="00BA4CD4"/>
    <w:rsid w:val="00BA506A"/>
    <w:rsid w:val="00BA71C2"/>
    <w:rsid w:val="00BB16D0"/>
    <w:rsid w:val="00BB263E"/>
    <w:rsid w:val="00BB2E46"/>
    <w:rsid w:val="00BB4494"/>
    <w:rsid w:val="00BB587B"/>
    <w:rsid w:val="00BB6041"/>
    <w:rsid w:val="00BB69B2"/>
    <w:rsid w:val="00BB74DC"/>
    <w:rsid w:val="00BB7A91"/>
    <w:rsid w:val="00BC0088"/>
    <w:rsid w:val="00BC08B3"/>
    <w:rsid w:val="00BC31A2"/>
    <w:rsid w:val="00BC37E4"/>
    <w:rsid w:val="00BC7A28"/>
    <w:rsid w:val="00BD0EA7"/>
    <w:rsid w:val="00BD13B0"/>
    <w:rsid w:val="00BD2565"/>
    <w:rsid w:val="00BD2FB4"/>
    <w:rsid w:val="00BD2FDB"/>
    <w:rsid w:val="00BD31C8"/>
    <w:rsid w:val="00BD4419"/>
    <w:rsid w:val="00BD4B41"/>
    <w:rsid w:val="00BD56D3"/>
    <w:rsid w:val="00BE2101"/>
    <w:rsid w:val="00BE3A56"/>
    <w:rsid w:val="00BE3D6A"/>
    <w:rsid w:val="00BE46E5"/>
    <w:rsid w:val="00BE5434"/>
    <w:rsid w:val="00BE5A7B"/>
    <w:rsid w:val="00BE649B"/>
    <w:rsid w:val="00BE7F35"/>
    <w:rsid w:val="00BF08D1"/>
    <w:rsid w:val="00BF0F4D"/>
    <w:rsid w:val="00BF11E0"/>
    <w:rsid w:val="00BF2BFF"/>
    <w:rsid w:val="00BF413D"/>
    <w:rsid w:val="00BF494B"/>
    <w:rsid w:val="00BF563F"/>
    <w:rsid w:val="00BF7E20"/>
    <w:rsid w:val="00BF7EFD"/>
    <w:rsid w:val="00C0094E"/>
    <w:rsid w:val="00C00EA1"/>
    <w:rsid w:val="00C01B1B"/>
    <w:rsid w:val="00C027C2"/>
    <w:rsid w:val="00C0281F"/>
    <w:rsid w:val="00C0405C"/>
    <w:rsid w:val="00C052EE"/>
    <w:rsid w:val="00C0625C"/>
    <w:rsid w:val="00C07915"/>
    <w:rsid w:val="00C1048C"/>
    <w:rsid w:val="00C12235"/>
    <w:rsid w:val="00C1246D"/>
    <w:rsid w:val="00C14DCE"/>
    <w:rsid w:val="00C174BF"/>
    <w:rsid w:val="00C22C81"/>
    <w:rsid w:val="00C22E57"/>
    <w:rsid w:val="00C23A40"/>
    <w:rsid w:val="00C23DF3"/>
    <w:rsid w:val="00C268CA"/>
    <w:rsid w:val="00C274B7"/>
    <w:rsid w:val="00C27AF3"/>
    <w:rsid w:val="00C27BB9"/>
    <w:rsid w:val="00C30EE2"/>
    <w:rsid w:val="00C312BF"/>
    <w:rsid w:val="00C31FE8"/>
    <w:rsid w:val="00C322EC"/>
    <w:rsid w:val="00C32A19"/>
    <w:rsid w:val="00C32E0C"/>
    <w:rsid w:val="00C32EDB"/>
    <w:rsid w:val="00C33F08"/>
    <w:rsid w:val="00C345F3"/>
    <w:rsid w:val="00C35A8C"/>
    <w:rsid w:val="00C36FE7"/>
    <w:rsid w:val="00C372DE"/>
    <w:rsid w:val="00C37C60"/>
    <w:rsid w:val="00C40A4F"/>
    <w:rsid w:val="00C41249"/>
    <w:rsid w:val="00C41F14"/>
    <w:rsid w:val="00C420D9"/>
    <w:rsid w:val="00C42CBE"/>
    <w:rsid w:val="00C4415A"/>
    <w:rsid w:val="00C467D9"/>
    <w:rsid w:val="00C46D19"/>
    <w:rsid w:val="00C51675"/>
    <w:rsid w:val="00C5233E"/>
    <w:rsid w:val="00C5262E"/>
    <w:rsid w:val="00C527E6"/>
    <w:rsid w:val="00C5293C"/>
    <w:rsid w:val="00C54FE9"/>
    <w:rsid w:val="00C55FAF"/>
    <w:rsid w:val="00C6037D"/>
    <w:rsid w:val="00C6056B"/>
    <w:rsid w:val="00C60F97"/>
    <w:rsid w:val="00C61995"/>
    <w:rsid w:val="00C62614"/>
    <w:rsid w:val="00C62C2D"/>
    <w:rsid w:val="00C62DDB"/>
    <w:rsid w:val="00C633B8"/>
    <w:rsid w:val="00C638F2"/>
    <w:rsid w:val="00C641B5"/>
    <w:rsid w:val="00C64899"/>
    <w:rsid w:val="00C66328"/>
    <w:rsid w:val="00C66547"/>
    <w:rsid w:val="00C70964"/>
    <w:rsid w:val="00C70F07"/>
    <w:rsid w:val="00C71F2C"/>
    <w:rsid w:val="00C7259B"/>
    <w:rsid w:val="00C73240"/>
    <w:rsid w:val="00C73893"/>
    <w:rsid w:val="00C73B77"/>
    <w:rsid w:val="00C7473A"/>
    <w:rsid w:val="00C76511"/>
    <w:rsid w:val="00C772B0"/>
    <w:rsid w:val="00C80944"/>
    <w:rsid w:val="00C80CDE"/>
    <w:rsid w:val="00C81E56"/>
    <w:rsid w:val="00C82508"/>
    <w:rsid w:val="00C84146"/>
    <w:rsid w:val="00C851C3"/>
    <w:rsid w:val="00C85C2F"/>
    <w:rsid w:val="00C85DED"/>
    <w:rsid w:val="00C86A9E"/>
    <w:rsid w:val="00C87686"/>
    <w:rsid w:val="00C876F9"/>
    <w:rsid w:val="00C9195F"/>
    <w:rsid w:val="00C920A6"/>
    <w:rsid w:val="00C94E0F"/>
    <w:rsid w:val="00C95643"/>
    <w:rsid w:val="00C9581D"/>
    <w:rsid w:val="00C95CB7"/>
    <w:rsid w:val="00C960F8"/>
    <w:rsid w:val="00C9677A"/>
    <w:rsid w:val="00CA0ECA"/>
    <w:rsid w:val="00CA165E"/>
    <w:rsid w:val="00CA1E8A"/>
    <w:rsid w:val="00CA2B6A"/>
    <w:rsid w:val="00CA336B"/>
    <w:rsid w:val="00CA3AA8"/>
    <w:rsid w:val="00CA3D9C"/>
    <w:rsid w:val="00CA4ED8"/>
    <w:rsid w:val="00CA502F"/>
    <w:rsid w:val="00CA5B51"/>
    <w:rsid w:val="00CA7984"/>
    <w:rsid w:val="00CB05F6"/>
    <w:rsid w:val="00CB19A8"/>
    <w:rsid w:val="00CB3CCF"/>
    <w:rsid w:val="00CB66B7"/>
    <w:rsid w:val="00CB7839"/>
    <w:rsid w:val="00CC1095"/>
    <w:rsid w:val="00CC3358"/>
    <w:rsid w:val="00CC4366"/>
    <w:rsid w:val="00CC628F"/>
    <w:rsid w:val="00CC7A51"/>
    <w:rsid w:val="00CD0E02"/>
    <w:rsid w:val="00CD2B83"/>
    <w:rsid w:val="00CD3ED8"/>
    <w:rsid w:val="00CD4566"/>
    <w:rsid w:val="00CD48C3"/>
    <w:rsid w:val="00CD5679"/>
    <w:rsid w:val="00CD5ABD"/>
    <w:rsid w:val="00CD7E62"/>
    <w:rsid w:val="00CE04BC"/>
    <w:rsid w:val="00CE1F19"/>
    <w:rsid w:val="00CE34C4"/>
    <w:rsid w:val="00CE41B2"/>
    <w:rsid w:val="00CE43F9"/>
    <w:rsid w:val="00CE4AAB"/>
    <w:rsid w:val="00CE508C"/>
    <w:rsid w:val="00CE58D6"/>
    <w:rsid w:val="00CE5A22"/>
    <w:rsid w:val="00CE702B"/>
    <w:rsid w:val="00CE7478"/>
    <w:rsid w:val="00CE7980"/>
    <w:rsid w:val="00CE7E75"/>
    <w:rsid w:val="00CF0992"/>
    <w:rsid w:val="00CF2099"/>
    <w:rsid w:val="00CF21EA"/>
    <w:rsid w:val="00CF2232"/>
    <w:rsid w:val="00CF2DF9"/>
    <w:rsid w:val="00CF3059"/>
    <w:rsid w:val="00CF4540"/>
    <w:rsid w:val="00CF4AA2"/>
    <w:rsid w:val="00CF504C"/>
    <w:rsid w:val="00CF6A8D"/>
    <w:rsid w:val="00CF7965"/>
    <w:rsid w:val="00D014F7"/>
    <w:rsid w:val="00D01BD0"/>
    <w:rsid w:val="00D027F3"/>
    <w:rsid w:val="00D02CD1"/>
    <w:rsid w:val="00D03020"/>
    <w:rsid w:val="00D05A8E"/>
    <w:rsid w:val="00D0727B"/>
    <w:rsid w:val="00D07B39"/>
    <w:rsid w:val="00D07E0C"/>
    <w:rsid w:val="00D10DBB"/>
    <w:rsid w:val="00D11461"/>
    <w:rsid w:val="00D11A98"/>
    <w:rsid w:val="00D11AFC"/>
    <w:rsid w:val="00D12D63"/>
    <w:rsid w:val="00D141B8"/>
    <w:rsid w:val="00D15319"/>
    <w:rsid w:val="00D15D46"/>
    <w:rsid w:val="00D17092"/>
    <w:rsid w:val="00D17230"/>
    <w:rsid w:val="00D17984"/>
    <w:rsid w:val="00D206CD"/>
    <w:rsid w:val="00D2125F"/>
    <w:rsid w:val="00D212E8"/>
    <w:rsid w:val="00D21461"/>
    <w:rsid w:val="00D25135"/>
    <w:rsid w:val="00D25730"/>
    <w:rsid w:val="00D261BD"/>
    <w:rsid w:val="00D2763F"/>
    <w:rsid w:val="00D308FF"/>
    <w:rsid w:val="00D32E97"/>
    <w:rsid w:val="00D3392E"/>
    <w:rsid w:val="00D34512"/>
    <w:rsid w:val="00D34C24"/>
    <w:rsid w:val="00D34C34"/>
    <w:rsid w:val="00D36D68"/>
    <w:rsid w:val="00D40483"/>
    <w:rsid w:val="00D40F9D"/>
    <w:rsid w:val="00D44D21"/>
    <w:rsid w:val="00D45FDF"/>
    <w:rsid w:val="00D467A0"/>
    <w:rsid w:val="00D5395E"/>
    <w:rsid w:val="00D55A12"/>
    <w:rsid w:val="00D55D79"/>
    <w:rsid w:val="00D57EEA"/>
    <w:rsid w:val="00D61C46"/>
    <w:rsid w:val="00D61DA7"/>
    <w:rsid w:val="00D61E9A"/>
    <w:rsid w:val="00D620F2"/>
    <w:rsid w:val="00D62745"/>
    <w:rsid w:val="00D62CDF"/>
    <w:rsid w:val="00D62F1F"/>
    <w:rsid w:val="00D63514"/>
    <w:rsid w:val="00D6589A"/>
    <w:rsid w:val="00D66327"/>
    <w:rsid w:val="00D707EB"/>
    <w:rsid w:val="00D708D1"/>
    <w:rsid w:val="00D70ABC"/>
    <w:rsid w:val="00D71367"/>
    <w:rsid w:val="00D727DB"/>
    <w:rsid w:val="00D72C37"/>
    <w:rsid w:val="00D73C43"/>
    <w:rsid w:val="00D73FA1"/>
    <w:rsid w:val="00D75093"/>
    <w:rsid w:val="00D75453"/>
    <w:rsid w:val="00D759EA"/>
    <w:rsid w:val="00D75B9A"/>
    <w:rsid w:val="00D75D97"/>
    <w:rsid w:val="00D769A8"/>
    <w:rsid w:val="00D76ACE"/>
    <w:rsid w:val="00D777AD"/>
    <w:rsid w:val="00D807A7"/>
    <w:rsid w:val="00D8130E"/>
    <w:rsid w:val="00D8141B"/>
    <w:rsid w:val="00D8181B"/>
    <w:rsid w:val="00D82550"/>
    <w:rsid w:val="00D825A4"/>
    <w:rsid w:val="00D825CE"/>
    <w:rsid w:val="00D83453"/>
    <w:rsid w:val="00D83507"/>
    <w:rsid w:val="00D842C4"/>
    <w:rsid w:val="00D84986"/>
    <w:rsid w:val="00D8568B"/>
    <w:rsid w:val="00D857BA"/>
    <w:rsid w:val="00D86873"/>
    <w:rsid w:val="00D86D9E"/>
    <w:rsid w:val="00D87200"/>
    <w:rsid w:val="00D87893"/>
    <w:rsid w:val="00D9000F"/>
    <w:rsid w:val="00D908D5"/>
    <w:rsid w:val="00D91B0C"/>
    <w:rsid w:val="00D9399C"/>
    <w:rsid w:val="00D94379"/>
    <w:rsid w:val="00D95577"/>
    <w:rsid w:val="00D95CF0"/>
    <w:rsid w:val="00DA02DE"/>
    <w:rsid w:val="00DA1346"/>
    <w:rsid w:val="00DA1804"/>
    <w:rsid w:val="00DA1E9C"/>
    <w:rsid w:val="00DA2034"/>
    <w:rsid w:val="00DA27E6"/>
    <w:rsid w:val="00DA29DD"/>
    <w:rsid w:val="00DA2C71"/>
    <w:rsid w:val="00DA307C"/>
    <w:rsid w:val="00DA3133"/>
    <w:rsid w:val="00DA32F0"/>
    <w:rsid w:val="00DA3ADA"/>
    <w:rsid w:val="00DA52DF"/>
    <w:rsid w:val="00DA5C41"/>
    <w:rsid w:val="00DA5F61"/>
    <w:rsid w:val="00DA7A88"/>
    <w:rsid w:val="00DA7BA5"/>
    <w:rsid w:val="00DB0B23"/>
    <w:rsid w:val="00DB1517"/>
    <w:rsid w:val="00DB3611"/>
    <w:rsid w:val="00DB387D"/>
    <w:rsid w:val="00DB3947"/>
    <w:rsid w:val="00DB3E04"/>
    <w:rsid w:val="00DB4AC5"/>
    <w:rsid w:val="00DB5BF8"/>
    <w:rsid w:val="00DB71E9"/>
    <w:rsid w:val="00DB7DC6"/>
    <w:rsid w:val="00DC011D"/>
    <w:rsid w:val="00DC1129"/>
    <w:rsid w:val="00DC168E"/>
    <w:rsid w:val="00DC2DE3"/>
    <w:rsid w:val="00DC323D"/>
    <w:rsid w:val="00DC4A07"/>
    <w:rsid w:val="00DC4C29"/>
    <w:rsid w:val="00DC525A"/>
    <w:rsid w:val="00DC62D9"/>
    <w:rsid w:val="00DC6EA6"/>
    <w:rsid w:val="00DC7359"/>
    <w:rsid w:val="00DC7466"/>
    <w:rsid w:val="00DD1CA9"/>
    <w:rsid w:val="00DD2495"/>
    <w:rsid w:val="00DD3F7C"/>
    <w:rsid w:val="00DD58CA"/>
    <w:rsid w:val="00DD63F3"/>
    <w:rsid w:val="00DD72ED"/>
    <w:rsid w:val="00DE02AA"/>
    <w:rsid w:val="00DE087A"/>
    <w:rsid w:val="00DE387B"/>
    <w:rsid w:val="00DE3A8B"/>
    <w:rsid w:val="00DE3E13"/>
    <w:rsid w:val="00DE59A7"/>
    <w:rsid w:val="00DE63A0"/>
    <w:rsid w:val="00DE66C4"/>
    <w:rsid w:val="00DE6AC1"/>
    <w:rsid w:val="00DE7F31"/>
    <w:rsid w:val="00DF113A"/>
    <w:rsid w:val="00DF161A"/>
    <w:rsid w:val="00DF1971"/>
    <w:rsid w:val="00DF2020"/>
    <w:rsid w:val="00DF539F"/>
    <w:rsid w:val="00DF5616"/>
    <w:rsid w:val="00DF797C"/>
    <w:rsid w:val="00E02D67"/>
    <w:rsid w:val="00E03C8D"/>
    <w:rsid w:val="00E04812"/>
    <w:rsid w:val="00E04AA3"/>
    <w:rsid w:val="00E04FBF"/>
    <w:rsid w:val="00E050B1"/>
    <w:rsid w:val="00E05D58"/>
    <w:rsid w:val="00E05F69"/>
    <w:rsid w:val="00E067F4"/>
    <w:rsid w:val="00E06A77"/>
    <w:rsid w:val="00E072F1"/>
    <w:rsid w:val="00E076CD"/>
    <w:rsid w:val="00E0775F"/>
    <w:rsid w:val="00E1075F"/>
    <w:rsid w:val="00E108D7"/>
    <w:rsid w:val="00E10D02"/>
    <w:rsid w:val="00E115C8"/>
    <w:rsid w:val="00E12C05"/>
    <w:rsid w:val="00E1511A"/>
    <w:rsid w:val="00E15357"/>
    <w:rsid w:val="00E154C5"/>
    <w:rsid w:val="00E1565A"/>
    <w:rsid w:val="00E1578D"/>
    <w:rsid w:val="00E1639D"/>
    <w:rsid w:val="00E16791"/>
    <w:rsid w:val="00E17D04"/>
    <w:rsid w:val="00E17FB4"/>
    <w:rsid w:val="00E207A5"/>
    <w:rsid w:val="00E2139C"/>
    <w:rsid w:val="00E21BA4"/>
    <w:rsid w:val="00E225DD"/>
    <w:rsid w:val="00E23A84"/>
    <w:rsid w:val="00E23EB2"/>
    <w:rsid w:val="00E23F8F"/>
    <w:rsid w:val="00E25828"/>
    <w:rsid w:val="00E25F90"/>
    <w:rsid w:val="00E269F4"/>
    <w:rsid w:val="00E2709A"/>
    <w:rsid w:val="00E30F95"/>
    <w:rsid w:val="00E31D61"/>
    <w:rsid w:val="00E32AEF"/>
    <w:rsid w:val="00E33AF9"/>
    <w:rsid w:val="00E33DFF"/>
    <w:rsid w:val="00E35733"/>
    <w:rsid w:val="00E36458"/>
    <w:rsid w:val="00E36916"/>
    <w:rsid w:val="00E36928"/>
    <w:rsid w:val="00E4084B"/>
    <w:rsid w:val="00E41270"/>
    <w:rsid w:val="00E41673"/>
    <w:rsid w:val="00E4173B"/>
    <w:rsid w:val="00E42074"/>
    <w:rsid w:val="00E4264A"/>
    <w:rsid w:val="00E4347E"/>
    <w:rsid w:val="00E43E78"/>
    <w:rsid w:val="00E4440A"/>
    <w:rsid w:val="00E4540B"/>
    <w:rsid w:val="00E456CF"/>
    <w:rsid w:val="00E50B1A"/>
    <w:rsid w:val="00E51AE9"/>
    <w:rsid w:val="00E5530C"/>
    <w:rsid w:val="00E55CED"/>
    <w:rsid w:val="00E5628E"/>
    <w:rsid w:val="00E57DF5"/>
    <w:rsid w:val="00E60C79"/>
    <w:rsid w:val="00E61D32"/>
    <w:rsid w:val="00E6317E"/>
    <w:rsid w:val="00E648B0"/>
    <w:rsid w:val="00E64F63"/>
    <w:rsid w:val="00E65C0F"/>
    <w:rsid w:val="00E668E9"/>
    <w:rsid w:val="00E67240"/>
    <w:rsid w:val="00E672EB"/>
    <w:rsid w:val="00E70105"/>
    <w:rsid w:val="00E70193"/>
    <w:rsid w:val="00E708ED"/>
    <w:rsid w:val="00E7116C"/>
    <w:rsid w:val="00E71B4B"/>
    <w:rsid w:val="00E72EC4"/>
    <w:rsid w:val="00E73DBF"/>
    <w:rsid w:val="00E74185"/>
    <w:rsid w:val="00E74F09"/>
    <w:rsid w:val="00E756EB"/>
    <w:rsid w:val="00E76554"/>
    <w:rsid w:val="00E76DBF"/>
    <w:rsid w:val="00E77D5F"/>
    <w:rsid w:val="00E8164F"/>
    <w:rsid w:val="00E82C2A"/>
    <w:rsid w:val="00E82E9E"/>
    <w:rsid w:val="00E846F5"/>
    <w:rsid w:val="00E85058"/>
    <w:rsid w:val="00E8580F"/>
    <w:rsid w:val="00E85995"/>
    <w:rsid w:val="00E859B5"/>
    <w:rsid w:val="00E85BAB"/>
    <w:rsid w:val="00E87F3F"/>
    <w:rsid w:val="00E91089"/>
    <w:rsid w:val="00E92267"/>
    <w:rsid w:val="00E94878"/>
    <w:rsid w:val="00E955DC"/>
    <w:rsid w:val="00E9599B"/>
    <w:rsid w:val="00E96749"/>
    <w:rsid w:val="00E973D1"/>
    <w:rsid w:val="00EA01D4"/>
    <w:rsid w:val="00EA02F1"/>
    <w:rsid w:val="00EA0933"/>
    <w:rsid w:val="00EA1C7C"/>
    <w:rsid w:val="00EA27F2"/>
    <w:rsid w:val="00EA2E20"/>
    <w:rsid w:val="00EA3983"/>
    <w:rsid w:val="00EA4229"/>
    <w:rsid w:val="00EA4FA5"/>
    <w:rsid w:val="00EB010C"/>
    <w:rsid w:val="00EB012B"/>
    <w:rsid w:val="00EB0AD6"/>
    <w:rsid w:val="00EB0E3B"/>
    <w:rsid w:val="00EB1367"/>
    <w:rsid w:val="00EB16A1"/>
    <w:rsid w:val="00EB3BEA"/>
    <w:rsid w:val="00EB3E53"/>
    <w:rsid w:val="00EB3F77"/>
    <w:rsid w:val="00EB445B"/>
    <w:rsid w:val="00EB503D"/>
    <w:rsid w:val="00EB514D"/>
    <w:rsid w:val="00EB79BD"/>
    <w:rsid w:val="00EC0386"/>
    <w:rsid w:val="00EC0DC9"/>
    <w:rsid w:val="00EC12C4"/>
    <w:rsid w:val="00EC14A8"/>
    <w:rsid w:val="00EC1D1E"/>
    <w:rsid w:val="00EC1E01"/>
    <w:rsid w:val="00EC4508"/>
    <w:rsid w:val="00EC4A27"/>
    <w:rsid w:val="00EC4CFE"/>
    <w:rsid w:val="00EC5648"/>
    <w:rsid w:val="00EC6FF5"/>
    <w:rsid w:val="00EC796F"/>
    <w:rsid w:val="00ED054B"/>
    <w:rsid w:val="00ED1343"/>
    <w:rsid w:val="00ED13E7"/>
    <w:rsid w:val="00ED2D9F"/>
    <w:rsid w:val="00ED3A8A"/>
    <w:rsid w:val="00ED41A3"/>
    <w:rsid w:val="00ED6C95"/>
    <w:rsid w:val="00ED7441"/>
    <w:rsid w:val="00ED7E66"/>
    <w:rsid w:val="00EE0DFB"/>
    <w:rsid w:val="00EE1FB1"/>
    <w:rsid w:val="00EE51FA"/>
    <w:rsid w:val="00EE6131"/>
    <w:rsid w:val="00EE62C2"/>
    <w:rsid w:val="00EE6866"/>
    <w:rsid w:val="00EF0710"/>
    <w:rsid w:val="00EF0C0F"/>
    <w:rsid w:val="00EF0E62"/>
    <w:rsid w:val="00EF1009"/>
    <w:rsid w:val="00EF1F0C"/>
    <w:rsid w:val="00EF2EAE"/>
    <w:rsid w:val="00EF32B9"/>
    <w:rsid w:val="00EF3E49"/>
    <w:rsid w:val="00EF3FF0"/>
    <w:rsid w:val="00EF471B"/>
    <w:rsid w:val="00EF6479"/>
    <w:rsid w:val="00F01257"/>
    <w:rsid w:val="00F01994"/>
    <w:rsid w:val="00F01A1F"/>
    <w:rsid w:val="00F03D9D"/>
    <w:rsid w:val="00F04C99"/>
    <w:rsid w:val="00F05195"/>
    <w:rsid w:val="00F056D5"/>
    <w:rsid w:val="00F0699D"/>
    <w:rsid w:val="00F06BB7"/>
    <w:rsid w:val="00F0762B"/>
    <w:rsid w:val="00F07900"/>
    <w:rsid w:val="00F10574"/>
    <w:rsid w:val="00F107E9"/>
    <w:rsid w:val="00F11567"/>
    <w:rsid w:val="00F1180D"/>
    <w:rsid w:val="00F13813"/>
    <w:rsid w:val="00F138F2"/>
    <w:rsid w:val="00F13E22"/>
    <w:rsid w:val="00F140D9"/>
    <w:rsid w:val="00F146D8"/>
    <w:rsid w:val="00F14BE4"/>
    <w:rsid w:val="00F156E6"/>
    <w:rsid w:val="00F163DC"/>
    <w:rsid w:val="00F17AE2"/>
    <w:rsid w:val="00F17DD1"/>
    <w:rsid w:val="00F20BED"/>
    <w:rsid w:val="00F21570"/>
    <w:rsid w:val="00F217D1"/>
    <w:rsid w:val="00F2268D"/>
    <w:rsid w:val="00F22716"/>
    <w:rsid w:val="00F2294F"/>
    <w:rsid w:val="00F22FA7"/>
    <w:rsid w:val="00F2335B"/>
    <w:rsid w:val="00F23682"/>
    <w:rsid w:val="00F24707"/>
    <w:rsid w:val="00F251B9"/>
    <w:rsid w:val="00F254B6"/>
    <w:rsid w:val="00F25B02"/>
    <w:rsid w:val="00F25DFB"/>
    <w:rsid w:val="00F266D5"/>
    <w:rsid w:val="00F270A0"/>
    <w:rsid w:val="00F2783A"/>
    <w:rsid w:val="00F278C3"/>
    <w:rsid w:val="00F3155A"/>
    <w:rsid w:val="00F34360"/>
    <w:rsid w:val="00F36329"/>
    <w:rsid w:val="00F36D5C"/>
    <w:rsid w:val="00F4066B"/>
    <w:rsid w:val="00F40A96"/>
    <w:rsid w:val="00F40F3C"/>
    <w:rsid w:val="00F43362"/>
    <w:rsid w:val="00F46947"/>
    <w:rsid w:val="00F46D5D"/>
    <w:rsid w:val="00F46E18"/>
    <w:rsid w:val="00F46EE1"/>
    <w:rsid w:val="00F47601"/>
    <w:rsid w:val="00F4776A"/>
    <w:rsid w:val="00F50F78"/>
    <w:rsid w:val="00F51502"/>
    <w:rsid w:val="00F5165A"/>
    <w:rsid w:val="00F525F2"/>
    <w:rsid w:val="00F530EF"/>
    <w:rsid w:val="00F53C86"/>
    <w:rsid w:val="00F55A26"/>
    <w:rsid w:val="00F55D10"/>
    <w:rsid w:val="00F56351"/>
    <w:rsid w:val="00F568A0"/>
    <w:rsid w:val="00F56A29"/>
    <w:rsid w:val="00F57452"/>
    <w:rsid w:val="00F63695"/>
    <w:rsid w:val="00F6522C"/>
    <w:rsid w:val="00F65336"/>
    <w:rsid w:val="00F659F5"/>
    <w:rsid w:val="00F66756"/>
    <w:rsid w:val="00F6701D"/>
    <w:rsid w:val="00F70035"/>
    <w:rsid w:val="00F74D2A"/>
    <w:rsid w:val="00F75A35"/>
    <w:rsid w:val="00F76099"/>
    <w:rsid w:val="00F8057D"/>
    <w:rsid w:val="00F805DB"/>
    <w:rsid w:val="00F807B7"/>
    <w:rsid w:val="00F8120E"/>
    <w:rsid w:val="00F81DB9"/>
    <w:rsid w:val="00F83B7F"/>
    <w:rsid w:val="00F83FD1"/>
    <w:rsid w:val="00F8403A"/>
    <w:rsid w:val="00F844DE"/>
    <w:rsid w:val="00F8487D"/>
    <w:rsid w:val="00F84C51"/>
    <w:rsid w:val="00F8511F"/>
    <w:rsid w:val="00F85F6C"/>
    <w:rsid w:val="00F860CA"/>
    <w:rsid w:val="00F86F85"/>
    <w:rsid w:val="00F874F5"/>
    <w:rsid w:val="00F87B61"/>
    <w:rsid w:val="00F87F89"/>
    <w:rsid w:val="00F90795"/>
    <w:rsid w:val="00F9293C"/>
    <w:rsid w:val="00F930AD"/>
    <w:rsid w:val="00F93468"/>
    <w:rsid w:val="00F93EE5"/>
    <w:rsid w:val="00F94999"/>
    <w:rsid w:val="00F95D2C"/>
    <w:rsid w:val="00F962C3"/>
    <w:rsid w:val="00F9655D"/>
    <w:rsid w:val="00F977E1"/>
    <w:rsid w:val="00F97F8B"/>
    <w:rsid w:val="00FA031B"/>
    <w:rsid w:val="00FA0598"/>
    <w:rsid w:val="00FA09F8"/>
    <w:rsid w:val="00FA177F"/>
    <w:rsid w:val="00FA191A"/>
    <w:rsid w:val="00FA2E8A"/>
    <w:rsid w:val="00FA4004"/>
    <w:rsid w:val="00FA507A"/>
    <w:rsid w:val="00FA5228"/>
    <w:rsid w:val="00FA5794"/>
    <w:rsid w:val="00FA7760"/>
    <w:rsid w:val="00FB0322"/>
    <w:rsid w:val="00FB0A39"/>
    <w:rsid w:val="00FB18C5"/>
    <w:rsid w:val="00FB2525"/>
    <w:rsid w:val="00FB354A"/>
    <w:rsid w:val="00FB3858"/>
    <w:rsid w:val="00FB3893"/>
    <w:rsid w:val="00FB3DAE"/>
    <w:rsid w:val="00FB48C0"/>
    <w:rsid w:val="00FB4E0D"/>
    <w:rsid w:val="00FB52AF"/>
    <w:rsid w:val="00FB5646"/>
    <w:rsid w:val="00FC078D"/>
    <w:rsid w:val="00FC084A"/>
    <w:rsid w:val="00FC1184"/>
    <w:rsid w:val="00FC2E52"/>
    <w:rsid w:val="00FC3D4F"/>
    <w:rsid w:val="00FC495D"/>
    <w:rsid w:val="00FC4C86"/>
    <w:rsid w:val="00FC681C"/>
    <w:rsid w:val="00FC70F8"/>
    <w:rsid w:val="00FC7162"/>
    <w:rsid w:val="00FD1013"/>
    <w:rsid w:val="00FD2D1D"/>
    <w:rsid w:val="00FD3D81"/>
    <w:rsid w:val="00FD444C"/>
    <w:rsid w:val="00FD695E"/>
    <w:rsid w:val="00FE1828"/>
    <w:rsid w:val="00FE1DE1"/>
    <w:rsid w:val="00FE2477"/>
    <w:rsid w:val="00FE2CA7"/>
    <w:rsid w:val="00FE4E45"/>
    <w:rsid w:val="00FE716B"/>
    <w:rsid w:val="00FE76AE"/>
    <w:rsid w:val="00FF0A59"/>
    <w:rsid w:val="00FF0ADF"/>
    <w:rsid w:val="00FF0B97"/>
    <w:rsid w:val="00FF12F8"/>
    <w:rsid w:val="00FF1639"/>
    <w:rsid w:val="00FF1E53"/>
    <w:rsid w:val="00FF2FF8"/>
    <w:rsid w:val="00FF37EA"/>
    <w:rsid w:val="00FF440F"/>
    <w:rsid w:val="00FF64CE"/>
    <w:rsid w:val="00FF682D"/>
    <w:rsid w:val="00FF7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04">
      <o:colormru v:ext="edit" colors="green,blue"/>
    </o:shapedefaults>
    <o:shapelayout v:ext="edit">
      <o:idmap v:ext="edit" data="1,2,3,4"/>
      <o:rules v:ext="edit">
        <o:r id="V:Rule1" type="connector" idref="#_x0000_s4656"/>
        <o:r id="V:Rule2" type="connector" idref="#_x0000_s5080"/>
        <o:r id="V:Rule3" type="connector" idref="#_x0000_s4655"/>
        <o:r id="V:Rule4" type="connector" idref="#_x0000_s4658"/>
        <o:r id="V:Rule5" type="connector" idref="#_x0000_s4659"/>
        <o:r id="V:Rule6" type="connector" idref="#_x0000_s4657"/>
      </o:rules>
    </o:shapelayout>
  </w:shapeDefaults>
  <w:decimalSymbol w:val="."/>
  <w:listSeparator w:val=","/>
  <w14:docId w14:val="44CBF5DD"/>
  <w15:docId w15:val="{163BFF32-A2AF-43E5-9995-024EDF742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568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ornormal">
    <w:name w:val="cornormal"/>
    <w:basedOn w:val="Normal"/>
    <w:rsid w:val="00B41342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  <w:style w:type="character" w:styleId="Hyperlink">
    <w:name w:val="Hyperlink"/>
    <w:basedOn w:val="DefaultParagraphFont"/>
    <w:uiPriority w:val="99"/>
    <w:semiHidden/>
    <w:unhideWhenUsed/>
    <w:rsid w:val="007545F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99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124A669-AF16-4386-AF82-ED00B4E70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94</Words>
  <Characters>9658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4M-MATH-COM 2018 tr1</vt:lpstr>
    </vt:vector>
  </TitlesOfParts>
  <Company>ghazaouet</Company>
  <LinksUpToDate>false</LinksUpToDate>
  <CharactersWithSpaces>11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M-MATH-COM 2018 tr1</dc:title>
  <dc:creator>Abderrahmen Zemani</dc:creator>
  <dc:description>Mot de passe : 2014</dc:description>
  <cp:lastModifiedBy>mld</cp:lastModifiedBy>
  <cp:revision>5</cp:revision>
  <cp:lastPrinted>2019-03-24T19:39:00Z</cp:lastPrinted>
  <dcterms:created xsi:type="dcterms:W3CDTF">2017-12-05T13:58:00Z</dcterms:created>
  <dcterms:modified xsi:type="dcterms:W3CDTF">2023-11-23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